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5967" w:rsidRDefault="004E2E5B" w:rsidP="00B95967">
      <w:pPr>
        <w:jc w:val="right"/>
      </w:pPr>
      <w:bookmarkStart w:id="0" w:name="_GoBack"/>
      <w:bookmarkEnd w:id="0"/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8CA4ACB" wp14:editId="73A41680">
                <wp:simplePos x="0" y="0"/>
                <wp:positionH relativeFrom="margin">
                  <wp:posOffset>515766</wp:posOffset>
                </wp:positionH>
                <wp:positionV relativeFrom="paragraph">
                  <wp:posOffset>-512933</wp:posOffset>
                </wp:positionV>
                <wp:extent cx="5081953" cy="357505"/>
                <wp:effectExtent l="190500" t="0" r="61595" b="99695"/>
                <wp:wrapNone/>
                <wp:docPr id="13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81953" cy="357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76200" dir="13500000" sy="23000" kx="1200000" algn="br" rotWithShape="0">
                            <a:prstClr val="black">
                              <a:alpha val="20000"/>
                            </a:prstClr>
                          </a:outerShdw>
                        </a:effectLst>
                      </wps:spPr>
                      <wps:txbx>
                        <w:txbxContent>
                          <w:p w:rsidR="00A9565F" w:rsidRPr="00A343E3" w:rsidRDefault="00A9565F" w:rsidP="004E2E5B">
                            <w:pPr>
                              <w:jc w:val="center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A343E3">
                              <w:rPr>
                                <w:rFonts w:ascii="Adobe Arabic" w:hAnsi="Adobe Arabic" w:cs="Adobe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سلسلة تمارين </w:t>
                            </w:r>
                            <w:proofErr w:type="gramStart"/>
                            <w:r w:rsidRPr="00A343E3">
                              <w:rPr>
                                <w:rFonts w:ascii="Adobe Arabic" w:hAnsi="Adobe Arabic" w:cs="Adobe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في</w:t>
                            </w:r>
                            <w:r w:rsidRPr="00A343E3">
                              <w:rPr>
                                <w:rFonts w:ascii="Adobe Arabic" w:hAnsi="Adobe Arabic" w:cs="Adobe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 مادة</w:t>
                            </w:r>
                            <w:proofErr w:type="gramEnd"/>
                            <w:r w:rsidRPr="00A343E3">
                              <w:rPr>
                                <w:rFonts w:ascii="Adobe Arabic" w:hAnsi="Adobe Arabic" w:cs="Adobe Arabic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العلوم الفيزيائية</w:t>
                            </w:r>
                            <w:r w:rsidR="00A343E3">
                              <w:rPr>
                                <w:rFonts w:ascii="Adobe Arabic" w:hAnsi="Adobe Arabic" w:cs="Adobe Arabic" w:hint="cs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مجال الظواهر الميكانيكية مع الحلول </w:t>
                            </w:r>
                            <w:r w:rsidRPr="00A343E3"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lang w:bidi="ar-MA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CA4ACB" id="Rectangle 13" o:spid="_x0000_s1026" style="position:absolute;left:0;text-align:left;margin-left:40.6pt;margin-top:-40.4pt;width:400.15pt;height:28.1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">
                <v:shadow on="t" type="perspective" color="black" opacity="13107f" origin=".5,.5" offset="0,0" matrix=",23853f,,15073f"/>
                <v:textbox>
                  <w:txbxContent>
                    <w:p w:rsidR="00A9565F" w:rsidRPr="00A343E3" w:rsidRDefault="00A9565F" w:rsidP="004E2E5B">
                      <w:pPr>
                        <w:jc w:val="center"/>
                        <w:rPr>
                          <w:rFonts w:ascii="Adobe Arabic" w:hAnsi="Adobe Arabic" w:cs="Adobe Arabic"/>
                          <w:sz w:val="28"/>
                          <w:szCs w:val="28"/>
                          <w:lang w:bidi="ar-MA"/>
                        </w:rPr>
                      </w:pPr>
                      <w:r w:rsidRPr="00A343E3">
                        <w:rPr>
                          <w:rFonts w:ascii="Adobe Arabic" w:hAnsi="Adobe Arabic" w:cs="Adobe Arabic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MA"/>
                        </w:rPr>
                        <w:t xml:space="preserve">سلسلة تمارين </w:t>
                      </w:r>
                      <w:proofErr w:type="gramStart"/>
                      <w:r w:rsidRPr="00A343E3">
                        <w:rPr>
                          <w:rFonts w:ascii="Adobe Arabic" w:hAnsi="Adobe Arabic" w:cs="Adobe Arabic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MA"/>
                        </w:rPr>
                        <w:t>في</w:t>
                      </w:r>
                      <w:r w:rsidRPr="00A343E3">
                        <w:rPr>
                          <w:rFonts w:ascii="Adobe Arabic" w:hAnsi="Adobe Arabic" w:cs="Adobe Arabic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MA"/>
                        </w:rPr>
                        <w:t xml:space="preserve">  مادة</w:t>
                      </w:r>
                      <w:proofErr w:type="gramEnd"/>
                      <w:r w:rsidRPr="00A343E3">
                        <w:rPr>
                          <w:rFonts w:ascii="Adobe Arabic" w:hAnsi="Adobe Arabic" w:cs="Adobe Arabic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MA"/>
                        </w:rPr>
                        <w:t xml:space="preserve"> العلوم الفيزيائية</w:t>
                      </w:r>
                      <w:r w:rsidR="00A343E3">
                        <w:rPr>
                          <w:rFonts w:ascii="Adobe Arabic" w:hAnsi="Adobe Arabic" w:cs="Adobe Arabic" w:hint="cs"/>
                          <w:b/>
                          <w:bCs/>
                          <w:color w:val="FF0000"/>
                          <w:sz w:val="28"/>
                          <w:szCs w:val="28"/>
                          <w:rtl/>
                          <w:lang w:bidi="ar-MA"/>
                        </w:rPr>
                        <w:t xml:space="preserve"> مجال الظواهر الميكانيكية مع الحلول </w:t>
                      </w:r>
                      <w:r w:rsidRPr="00A343E3">
                        <w:rPr>
                          <w:rFonts w:ascii="Adobe Arabic" w:hAnsi="Adobe Arabic" w:cs="Adobe Arabic"/>
                          <w:sz w:val="28"/>
                          <w:szCs w:val="28"/>
                          <w:lang w:bidi="ar-MA"/>
                        </w:rPr>
                        <w:t xml:space="preserve">  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AA5E25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0CBB56" wp14:editId="5B7BA749">
                <wp:simplePos x="0" y="0"/>
                <wp:positionH relativeFrom="margin">
                  <wp:posOffset>2184840</wp:posOffset>
                </wp:positionH>
                <wp:positionV relativeFrom="page">
                  <wp:posOffset>822814</wp:posOffset>
                </wp:positionV>
                <wp:extent cx="1733550" cy="333375"/>
                <wp:effectExtent l="114300" t="57150" r="76200" b="142875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3550" cy="333375"/>
                        </a:xfrm>
                        <a:prstGeom prst="rect">
                          <a:avLst/>
                        </a:prstGeom>
                        <a:ln>
                          <a:noFill/>
                          <a:headEnd/>
                          <a:tailEnd/>
                        </a:ln>
                        <a:effectLst>
                          <a:outerShdw blurRad="50800" dist="38100" dir="81000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glow" dir="t">
                            <a:rot lat="0" lon="0" rev="4800000"/>
                          </a:lightRig>
                        </a:scene3d>
                        <a:sp3d prstMaterial="matte">
                          <a:bevelT w="127000" h="63500"/>
                        </a:sp3d>
                      </wps:spPr>
                      <wps:style>
                        <a:lnRef idx="1">
                          <a:schemeClr val="accent4"/>
                        </a:lnRef>
                        <a:fillRef idx="3">
                          <a:schemeClr val="accent4"/>
                        </a:fillRef>
                        <a:effectRef idx="2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9565F" w:rsidRPr="00FF15E7" w:rsidRDefault="00A9565F" w:rsidP="00B95967">
                            <w:pPr>
                              <w:jc w:val="center"/>
                              <w:rPr>
                                <w:sz w:val="24"/>
                                <w:szCs w:val="24"/>
                                <w:lang w:bidi="ar-MA"/>
                              </w:rPr>
                            </w:pPr>
                            <w:proofErr w:type="gramStart"/>
                            <w:r>
                              <w:rPr>
                                <w:rFonts w:ascii="Arabic Typesetting" w:hAnsi="Arabic Typesetting" w:cs="Arabic Typesetting" w:hint="cs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40"/>
                                <w:szCs w:val="40"/>
                                <w:rtl/>
                                <w:lang w:bidi="ar-MA"/>
                              </w:rPr>
                              <w:t>الأستاذ :</w:t>
                            </w:r>
                            <w:proofErr w:type="gramEnd"/>
                            <w:r>
                              <w:rPr>
                                <w:rFonts w:ascii="Arabic Typesetting" w:hAnsi="Arabic Typesetting" w:cs="Arabic Typesetting" w:hint="cs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40"/>
                                <w:szCs w:val="40"/>
                                <w:rtl/>
                                <w:lang w:bidi="ar-MA"/>
                              </w:rPr>
                              <w:t xml:space="preserve"> رماس عبد القاد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0CBB56" id="Rectangle 14" o:spid="_x0000_s1027" style="position:absolute;left:0;text-align:left;margin-left:172.05pt;margin-top:64.8pt;width:136.5pt;height:26.2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" fillcolor="#ffc310 [3031]" stroked="f" strokeweight=".5pt">
                <v:fill color2="#fcbd00 [3175]" rotate="t" colors="0 #ffc746;.5 #ffc600;1 #e5b600" focus="100%" type="gradient">
                  <o:fill v:ext="view" type="gradientUnscaled"/>
                </v:fill>
                <v:shadow on="t" color="black" opacity="26214f" origin=".5,-.5" offset="-.74836mm,.74836mm"/>
                <v:textbox>
                  <w:txbxContent>
                    <w:p w:rsidR="00A9565F" w:rsidRPr="00FF15E7" w:rsidRDefault="00A9565F" w:rsidP="00B95967">
                      <w:pPr>
                        <w:jc w:val="center"/>
                        <w:rPr>
                          <w:sz w:val="24"/>
                          <w:szCs w:val="24"/>
                          <w:lang w:bidi="ar-MA"/>
                        </w:rPr>
                      </w:pPr>
                      <w:proofErr w:type="gramStart"/>
                      <w:r>
                        <w:rPr>
                          <w:rFonts w:ascii="Arabic Typesetting" w:hAnsi="Arabic Typesetting" w:cs="Arabic Typesetting" w:hint="cs"/>
                          <w:b/>
                          <w:bCs/>
                          <w:i/>
                          <w:iCs/>
                          <w:color w:val="000000" w:themeColor="text1"/>
                          <w:sz w:val="40"/>
                          <w:szCs w:val="40"/>
                          <w:rtl/>
                          <w:lang w:bidi="ar-MA"/>
                        </w:rPr>
                        <w:t>الأستاذ :</w:t>
                      </w:r>
                      <w:proofErr w:type="gramEnd"/>
                      <w:r>
                        <w:rPr>
                          <w:rFonts w:ascii="Arabic Typesetting" w:hAnsi="Arabic Typesetting" w:cs="Arabic Typesetting" w:hint="cs"/>
                          <w:b/>
                          <w:bCs/>
                          <w:i/>
                          <w:iCs/>
                          <w:color w:val="000000" w:themeColor="text1"/>
                          <w:sz w:val="40"/>
                          <w:szCs w:val="40"/>
                          <w:rtl/>
                          <w:lang w:bidi="ar-MA"/>
                        </w:rPr>
                        <w:t xml:space="preserve"> رماس عبد القادر</w:t>
                      </w:r>
                    </w:p>
                  </w:txbxContent>
                </v:textbox>
                <w10:wrap anchorx="margin" anchory="page"/>
              </v:rect>
            </w:pict>
          </mc:Fallback>
        </mc:AlternateContent>
      </w:r>
      <w:r w:rsidR="009927B4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5B949E6" wp14:editId="3054C2EA">
                <wp:simplePos x="0" y="0"/>
                <wp:positionH relativeFrom="column">
                  <wp:posOffset>-547370</wp:posOffset>
                </wp:positionH>
                <wp:positionV relativeFrom="paragraph">
                  <wp:posOffset>376554</wp:posOffset>
                </wp:positionV>
                <wp:extent cx="3448685" cy="8124825"/>
                <wp:effectExtent l="0" t="0" r="18415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685" cy="8124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565F" w:rsidRPr="00001EB1" w:rsidRDefault="00A9565F" w:rsidP="00001EB1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رابع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A9565F" w:rsidRDefault="00A9565F" w:rsidP="00001EB1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lang w:val="fr-MA" w:bidi="ar-MA"/>
                              </w:rPr>
                              <w:sym w:font="Wingdings 2" w:char="F052"/>
                            </w: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لدي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ك الوثيقتين </w:t>
                            </w:r>
                            <w:proofErr w:type="gram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التاليتين </w:t>
                            </w: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:</w:t>
                            </w:r>
                            <w:proofErr w:type="gramEnd"/>
                          </w:p>
                          <w:p w:rsidR="00A9565F" w:rsidRPr="00001EB1" w:rsidRDefault="00A9565F" w:rsidP="00001EB1">
                            <w:pPr>
                              <w:tabs>
                                <w:tab w:val="left" w:pos="299"/>
                                <w:tab w:val="center" w:pos="3907"/>
                              </w:tabs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 w:eastAsia="fr-FR"/>
                              </w:rPr>
                              <w:drawing>
                                <wp:inline distT="0" distB="0" distL="0" distR="0">
                                  <wp:extent cx="3050540" cy="2374001"/>
                                  <wp:effectExtent l="0" t="0" r="0" b="7620"/>
                                  <wp:docPr id="7" name="Imag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57290" cy="237925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Pr="00001EB1" w:rsidRDefault="00A9565F" w:rsidP="00001EB1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1  ـ</w:t>
                            </w:r>
                            <w:proofErr w:type="gramEnd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استنتج الشكل المناسب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لمخطط الاجسام </w:t>
                            </w:r>
                            <w:proofErr w:type="spell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متاثرة</w:t>
                            </w:r>
                            <w:proofErr w:type="spellEnd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.</w:t>
                            </w:r>
                          </w:p>
                          <w:p w:rsidR="00A9565F" w:rsidRPr="00001EB1" w:rsidRDefault="00A9565F" w:rsidP="00001EB1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2  ـ</w:t>
                            </w:r>
                            <w:proofErr w:type="gramEnd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حدد مراحل حركة هذه السيارة من </w:t>
                            </w:r>
                            <w:proofErr w:type="spellStart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منحنى</w:t>
                            </w:r>
                            <w:proofErr w:type="spellEnd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.</w:t>
                            </w:r>
                          </w:p>
                          <w:p w:rsidR="00A9565F" w:rsidRPr="00001EB1" w:rsidRDefault="00A9565F" w:rsidP="00001EB1">
                            <w:pPr>
                              <w:bidi/>
                              <w:spacing w:after="0" w:line="240" w:lineRule="auto"/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</w:pPr>
                            <w:proofErr w:type="gramStart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  ـ</w:t>
                            </w:r>
                            <w:proofErr w:type="gramEnd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فسر تغير سرعة السيارة في كل مرحلة من خلال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منحنى</w:t>
                            </w: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.</w:t>
                            </w:r>
                            <w:r w:rsidRPr="00C84C78">
                              <w:rPr>
                                <w:sz w:val="22"/>
                                <w:szCs w:val="22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A9565F" w:rsidRPr="00001EB1" w:rsidRDefault="00A9565F" w:rsidP="00001EB1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خام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س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A9565F" w:rsidRPr="00001EB1" w:rsidRDefault="00A9565F" w:rsidP="00001EB1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لدينا على سطح القمر جسم كتلته </w:t>
                            </w: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04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55.4pt;height:13.15pt" o:ole="">
                                  <v:imagedata r:id="rId8" o:title=""/>
                                </v:shape>
                                <o:OLEObject Type="Embed" ProgID="Equation.DSMT4" ShapeID="_x0000_i1025" DrawAspect="Content" ObjectID="_1516627403" r:id="rId9"/>
                              </w:object>
                            </w:r>
                            <w:proofErr w:type="gramStart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.</w:t>
                            </w:r>
                            <w:proofErr w:type="gramEnd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A9565F" w:rsidRPr="00001EB1" w:rsidRDefault="00A9565F" w:rsidP="00001EB1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proofErr w:type="gramStart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1  ــ</w:t>
                            </w:r>
                            <w:proofErr w:type="gramEnd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فما هو ثقله علما أن النسبة</w:t>
                            </w: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620" w:dyaOrig="340">
                                <v:shape id="_x0000_i1026" type="#_x0000_t75" style="width:33.25pt;height:14.55pt" o:ole="">
                                  <v:imagedata r:id="rId10" o:title=""/>
                                </v:shape>
                                <o:OLEObject Type="Embed" ProgID="Equation.DSMT4" ShapeID="_x0000_i1026" DrawAspect="Content" ObjectID="_1516627404" r:id="rId11"/>
                              </w:object>
                            </w: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تساوي بالتقريب</w:t>
                            </w: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100" w:dyaOrig="340">
                                <v:shape id="_x0000_i1027" type="#_x0000_t75" style="width:58.85pt;height:14.55pt" o:ole="">
                                  <v:imagedata r:id="rId12" o:title=""/>
                                </v:shape>
                                <o:OLEObject Type="Embed" ProgID="Equation.DSMT4" ShapeID="_x0000_i1027" DrawAspect="Content" ObjectID="_1516627405" r:id="rId13"/>
                              </w:object>
                            </w: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 </w:t>
                            </w:r>
                          </w:p>
                          <w:p w:rsidR="00A9565F" w:rsidRPr="00001EB1" w:rsidRDefault="00A9565F" w:rsidP="00001EB1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حمله رائد فضاء إلى سطح الأرض و شعر أنه أثقل بست </w:t>
                            </w:r>
                            <w:proofErr w:type="gramStart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مرات .</w:t>
                            </w:r>
                            <w:proofErr w:type="gramEnd"/>
                          </w:p>
                          <w:p w:rsidR="00A9565F" w:rsidRPr="00001EB1" w:rsidRDefault="00A9565F" w:rsidP="00001EB1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2 </w:t>
                            </w:r>
                            <w:proofErr w:type="gramStart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ــ  فما</w:t>
                            </w:r>
                            <w:proofErr w:type="gramEnd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هي كتلة الجسم على سطح الأرض ؟</w:t>
                            </w:r>
                          </w:p>
                          <w:p w:rsidR="00A9565F" w:rsidRPr="00001EB1" w:rsidRDefault="00A9565F" w:rsidP="00001EB1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 ــ فكم يصبح ثقل الجسم عندئذ على سطح الأرض؟</w:t>
                            </w:r>
                          </w:p>
                          <w:p w:rsidR="00A9565F" w:rsidRPr="004E2E5B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lang w:val="fr-MA" w:bidi="ar-MA"/>
                              </w:rPr>
                            </w:pPr>
                            <w:proofErr w:type="gramStart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4  ــ</w:t>
                            </w:r>
                            <w:proofErr w:type="gramEnd"/>
                            <w:r w:rsidRPr="00001EB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إذا لاحظت اختلافا؛ فما هو السبب في ذلك ؟</w:t>
                            </w:r>
                            <w:r w:rsidRPr="006F61DE">
                              <w:rPr>
                                <w:i/>
                                <w:lang w:val="fr-MA" w:bidi="ar-MA"/>
                              </w:rPr>
                              <w:t xml:space="preserve"> </w:t>
                            </w:r>
                          </w:p>
                          <w:p w:rsidR="00A9565F" w:rsidRPr="00287974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proofErr w:type="gramStart"/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سادس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A9565F" w:rsidRPr="00287974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إليك هذا </w:t>
                            </w:r>
                            <w:proofErr w:type="gramStart"/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شكل :</w:t>
                            </w:r>
                            <w:proofErr w:type="gramEnd"/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عند سكب السائل في الدلو</w: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40" w:dyaOrig="400">
                                <v:shape id="_x0000_i1028" type="#_x0000_t75" style="width:18pt;height:15.9pt" o:ole="">
                                  <v:imagedata r:id="rId14" o:title=""/>
                                </v:shape>
                                <o:OLEObject Type="Embed" ProgID="Equation.DSMT4" ShapeID="_x0000_i1028" DrawAspect="Content" ObjectID="_1516627406" r:id="rId15"/>
                              </w:objec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تدريجيا </w: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يبدأ الجسم </w: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540" w:dyaOrig="400">
                                <v:shape id="_x0000_i1029" type="#_x0000_t75" style="width:19.4pt;height:13.85pt" o:ole="">
                                  <v:imagedata r:id="rId16" o:title=""/>
                                </v:shape>
                                <o:OLEObject Type="Embed" ProgID="Equation.DSMT4" ShapeID="_x0000_i1029" DrawAspect="Content" ObjectID="_1516627407" r:id="rId17"/>
                              </w:objec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في الحركة</w:t>
                            </w:r>
                          </w:p>
                          <w:p w:rsidR="00A9565F" w:rsidRPr="00287974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 w:eastAsia="fr-FR"/>
                              </w:rPr>
                              <w:drawing>
                                <wp:inline distT="0" distB="0" distL="0" distR="0" wp14:anchorId="05708AE2" wp14:editId="498CBAB2">
                                  <wp:extent cx="3085459" cy="993140"/>
                                  <wp:effectExtent l="0" t="0" r="1270" b="0"/>
                                  <wp:docPr id="23" name="Imag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02122" cy="9985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Pr="00287974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1 </w:t>
                            </w:r>
                            <w:proofErr w:type="gramStart"/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ـ  بين</w:t>
                            </w:r>
                            <w:proofErr w:type="gramEnd"/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بسهم اتجاه حركة الدلو </w: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40" w:dyaOrig="400">
                                <v:shape id="_x0000_i1030" type="#_x0000_t75" style="width:18pt;height:15.9pt" o:ole="">
                                  <v:imagedata r:id="rId14" o:title=""/>
                                </v:shape>
                                <o:OLEObject Type="Embed" ProgID="Equation.DSMT4" ShapeID="_x0000_i1030" DrawAspect="Content" ObjectID="_1516627408" r:id="rId19"/>
                              </w:objec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و بسهم آخر اتجاه حركة الجسم </w: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540" w:dyaOrig="400">
                                <v:shape id="_x0000_i1031" type="#_x0000_t75" style="width:19.4pt;height:13.85pt" o:ole="">
                                  <v:imagedata r:id="rId16" o:title=""/>
                                </v:shape>
                                <o:OLEObject Type="Embed" ProgID="Equation.DSMT4" ShapeID="_x0000_i1031" DrawAspect="Content" ObjectID="_1516627409" r:id="rId20"/>
                              </w:object>
                            </w:r>
                          </w:p>
                          <w:p w:rsidR="00A9565F" w:rsidRPr="00287974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2 </w:t>
                            </w:r>
                            <w:proofErr w:type="gramStart"/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ـ  مثل</w:t>
                            </w:r>
                            <w:proofErr w:type="gramEnd"/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بشعاع قوة الاحتكاك المقاوم </w: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580" w:dyaOrig="400">
                                <v:shape id="_x0000_i1032" type="#_x0000_t75" style="width:29.1pt;height:25.6pt" o:ole="">
                                  <v:imagedata r:id="rId21" o:title=""/>
                                </v:shape>
                                <o:OLEObject Type="Embed" ProgID="Equation.DSMT4" ShapeID="_x0000_i1032" DrawAspect="Content" ObjectID="_1516627410" r:id="rId22"/>
                              </w:objec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و اذكر خصائصه .</w:t>
                            </w:r>
                          </w:p>
                          <w:p w:rsidR="00A9565F" w:rsidRPr="004E2E5B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MA"/>
                              </w:rPr>
                            </w:pP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3 </w:t>
                            </w:r>
                            <w:proofErr w:type="gramStart"/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ـ  مثل</w:t>
                            </w:r>
                            <w:proofErr w:type="gramEnd"/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قوة شد الجسم </w: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position w:val="-4"/>
                                <w:sz w:val="24"/>
                                <w:szCs w:val="24"/>
                              </w:rPr>
                              <w:object w:dxaOrig="340" w:dyaOrig="260">
                                <v:shape id="_x0000_i1033" type="#_x0000_t75" style="width:17.3pt;height:13.15pt" o:ole="">
                                  <v:imagedata r:id="rId23" o:title=""/>
                                </v:shape>
                                <o:OLEObject Type="Embed" ProgID="Equation.DSMT4" ShapeID="_x0000_i1033" DrawAspect="Content" ObjectID="_1516627411" r:id="rId24"/>
                              </w:objec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:</w: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580" w:dyaOrig="400">
                                <v:shape id="_x0000_i1034" type="#_x0000_t75" style="width:29.1pt;height:24.25pt" o:ole="">
                                  <v:imagedata r:id="rId25" o:title=""/>
                                </v:shape>
                                <o:OLEObject Type="Embed" ProgID="Equation.DSMT4" ShapeID="_x0000_i1034" DrawAspect="Content" ObjectID="_1516627412" r:id="rId26"/>
                              </w:object>
                            </w:r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. </w:t>
                            </w:r>
                            <w:proofErr w:type="gramStart"/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و اذكر</w:t>
                            </w:r>
                            <w:proofErr w:type="gramEnd"/>
                            <w:r w:rsidRPr="00287974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خصائصها</w:t>
                            </w:r>
                          </w:p>
                          <w:p w:rsidR="00A9565F" w:rsidRPr="0068040B" w:rsidRDefault="00A9565F" w:rsidP="00F62486">
                            <w:pPr>
                              <w:bidi/>
                              <w:spacing w:after="0"/>
                              <w:rPr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B949E6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8" type="#_x0000_t202" style="position:absolute;left:0;text-align:left;margin-left:-43.1pt;margin-top:29.65pt;width:271.55pt;height:63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" fillcolor="white [3201]" strokeweight=".5pt">
                <v:textbox>
                  <w:txbxContent>
                    <w:p w:rsidR="00A9565F" w:rsidRPr="00001EB1" w:rsidRDefault="00A9565F" w:rsidP="00001EB1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الرابع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A9565F" w:rsidRDefault="00A9565F" w:rsidP="00001EB1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001EB1">
                        <w:rPr>
                          <w:rFonts w:asciiTheme="minorBidi" w:hAnsiTheme="minorBidi"/>
                          <w:b/>
                          <w:bCs/>
                          <w:color w:val="C00000"/>
                          <w:sz w:val="24"/>
                          <w:szCs w:val="24"/>
                          <w:lang w:val="fr-MA" w:bidi="ar-MA"/>
                        </w:rPr>
                        <w:sym w:font="Wingdings 2" w:char="F052"/>
                      </w:r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لدي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ك الوثيقتين </w:t>
                      </w:r>
                      <w:proofErr w:type="gramStart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التاليتين </w:t>
                      </w:r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:</w:t>
                      </w:r>
                      <w:proofErr w:type="gramEnd"/>
                    </w:p>
                    <w:p w:rsidR="00A9565F" w:rsidRPr="00001EB1" w:rsidRDefault="00A9565F" w:rsidP="00001EB1">
                      <w:pPr>
                        <w:tabs>
                          <w:tab w:val="left" w:pos="299"/>
                          <w:tab w:val="center" w:pos="3907"/>
                        </w:tabs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001EB1">
                        <w:rPr>
                          <w:rFonts w:asciiTheme="minorBidi" w:hAnsiTheme="minorBidi"/>
                          <w:b/>
                          <w:bCs/>
                          <w:noProof/>
                          <w:sz w:val="24"/>
                          <w:szCs w:val="24"/>
                          <w:lang w:val="fr-FR" w:eastAsia="fr-FR"/>
                        </w:rPr>
                        <w:drawing>
                          <wp:inline distT="0" distB="0" distL="0" distR="0">
                            <wp:extent cx="3050540" cy="2374001"/>
                            <wp:effectExtent l="0" t="0" r="0" b="7620"/>
                            <wp:docPr id="7" name="Imag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57290" cy="23792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9565F" w:rsidRPr="00001EB1" w:rsidRDefault="00A9565F" w:rsidP="00001EB1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1  ـ</w:t>
                      </w:r>
                      <w:proofErr w:type="gramEnd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استنتج الشكل المناسب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لمخطط الاجسام </w:t>
                      </w:r>
                      <w:proofErr w:type="spellStart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متاثرة</w:t>
                      </w:r>
                      <w:proofErr w:type="spellEnd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.</w:t>
                      </w:r>
                    </w:p>
                    <w:p w:rsidR="00A9565F" w:rsidRPr="00001EB1" w:rsidRDefault="00A9565F" w:rsidP="00001EB1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2  ـ</w:t>
                      </w:r>
                      <w:proofErr w:type="gramEnd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حدد مراحل حركة هذه السيارة من </w:t>
                      </w:r>
                      <w:proofErr w:type="spellStart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منحنى</w:t>
                      </w:r>
                      <w:proofErr w:type="spellEnd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.</w:t>
                      </w:r>
                    </w:p>
                    <w:p w:rsidR="00A9565F" w:rsidRPr="00001EB1" w:rsidRDefault="00A9565F" w:rsidP="00001EB1">
                      <w:pPr>
                        <w:bidi/>
                        <w:spacing w:after="0" w:line="240" w:lineRule="auto"/>
                        <w:rPr>
                          <w:sz w:val="22"/>
                          <w:szCs w:val="22"/>
                          <w:lang w:val="fr-FR" w:bidi="ar-DZ"/>
                        </w:rPr>
                      </w:pPr>
                      <w:proofErr w:type="gramStart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3  ـ</w:t>
                      </w:r>
                      <w:proofErr w:type="gramEnd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فسر تغير سرعة السيارة في كل مرحلة من خلال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منحنى</w:t>
                      </w:r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.</w:t>
                      </w:r>
                      <w:r w:rsidRPr="00C84C78">
                        <w:rPr>
                          <w:sz w:val="22"/>
                          <w:szCs w:val="22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A9565F" w:rsidRPr="00001EB1" w:rsidRDefault="00A9565F" w:rsidP="00001EB1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الخام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س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A9565F" w:rsidRPr="00001EB1" w:rsidRDefault="00A9565F" w:rsidP="00001EB1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لدينا على سطح القمر جسم كتلته </w:t>
                      </w:r>
                      <w:r w:rsidRPr="00001EB1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040" w:dyaOrig="320">
                          <v:shape id="_x0000_i1025" type="#_x0000_t75" style="width:55.4pt;height:13.15pt" o:ole="">
                            <v:imagedata r:id="rId8" o:title=""/>
                          </v:shape>
                          <o:OLEObject Type="Embed" ProgID="Equation.DSMT4" ShapeID="_x0000_i1025" DrawAspect="Content" ObjectID="_1516627403" r:id="rId27"/>
                        </w:object>
                      </w:r>
                      <w:proofErr w:type="gramStart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.</w:t>
                      </w:r>
                      <w:proofErr w:type="gramEnd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A9565F" w:rsidRPr="00001EB1" w:rsidRDefault="00A9565F" w:rsidP="00001EB1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</w:t>
                      </w:r>
                      <w:proofErr w:type="gramStart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1  ــ</w:t>
                      </w:r>
                      <w:proofErr w:type="gramEnd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فما هو ثقله علما أن النسبة</w:t>
                      </w:r>
                      <w:r w:rsidRPr="00001EB1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620" w:dyaOrig="340">
                          <v:shape id="_x0000_i1026" type="#_x0000_t75" style="width:33.25pt;height:14.55pt" o:ole="">
                            <v:imagedata r:id="rId10" o:title=""/>
                          </v:shape>
                          <o:OLEObject Type="Embed" ProgID="Equation.DSMT4" ShapeID="_x0000_i1026" DrawAspect="Content" ObjectID="_1516627404" r:id="rId28"/>
                        </w:object>
                      </w:r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تساوي بالتقريب</w:t>
                      </w:r>
                      <w:r w:rsidRPr="00001EB1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100" w:dyaOrig="340">
                          <v:shape id="_x0000_i1027" type="#_x0000_t75" style="width:58.85pt;height:14.55pt" o:ole="">
                            <v:imagedata r:id="rId12" o:title=""/>
                          </v:shape>
                          <o:OLEObject Type="Embed" ProgID="Equation.DSMT4" ShapeID="_x0000_i1027" DrawAspect="Content" ObjectID="_1516627405" r:id="rId29"/>
                        </w:object>
                      </w:r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. </w:t>
                      </w:r>
                    </w:p>
                    <w:p w:rsidR="00A9565F" w:rsidRPr="00001EB1" w:rsidRDefault="00A9565F" w:rsidP="00001EB1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حمله رائد فضاء إلى سطح الأرض و شعر أنه أثقل بست </w:t>
                      </w:r>
                      <w:proofErr w:type="gramStart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مرات .</w:t>
                      </w:r>
                      <w:proofErr w:type="gramEnd"/>
                    </w:p>
                    <w:p w:rsidR="00A9565F" w:rsidRPr="00001EB1" w:rsidRDefault="00A9565F" w:rsidP="00001EB1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2 </w:t>
                      </w:r>
                      <w:proofErr w:type="gramStart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ــ  فما</w:t>
                      </w:r>
                      <w:proofErr w:type="gramEnd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هي كتلة الجسم على سطح الأرض ؟</w:t>
                      </w:r>
                    </w:p>
                    <w:p w:rsidR="00A9565F" w:rsidRPr="00001EB1" w:rsidRDefault="00A9565F" w:rsidP="00001EB1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3 ــ فكم يصبح ثقل الجسم عندئذ على سطح الأرض؟</w:t>
                      </w:r>
                    </w:p>
                    <w:p w:rsidR="00A9565F" w:rsidRPr="004E2E5B" w:rsidRDefault="00A9565F" w:rsidP="004E2E5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u w:val="single"/>
                          <w:lang w:val="fr-MA" w:bidi="ar-MA"/>
                        </w:rPr>
                      </w:pPr>
                      <w:proofErr w:type="gramStart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4  ــ</w:t>
                      </w:r>
                      <w:proofErr w:type="gramEnd"/>
                      <w:r w:rsidRPr="00001EB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إذا لاحظت اختلافا؛ فما هو السبب في ذلك ؟</w:t>
                      </w:r>
                      <w:r w:rsidRPr="006F61DE">
                        <w:rPr>
                          <w:i/>
                          <w:lang w:val="fr-MA" w:bidi="ar-MA"/>
                        </w:rPr>
                        <w:t xml:space="preserve"> </w:t>
                      </w:r>
                    </w:p>
                    <w:p w:rsidR="00A9565F" w:rsidRPr="00287974" w:rsidRDefault="00A9565F" w:rsidP="004E2E5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proofErr w:type="gramStart"/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ال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سادس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A9565F" w:rsidRPr="00287974" w:rsidRDefault="00A9565F" w:rsidP="004E2E5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إليك هذا </w:t>
                      </w:r>
                      <w:proofErr w:type="gramStart"/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الشكل :</w:t>
                      </w:r>
                      <w:proofErr w:type="gramEnd"/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عند سكب السائل في الدلو</w: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440" w:dyaOrig="400">
                          <v:shape id="_x0000_i1028" type="#_x0000_t75" style="width:18pt;height:15.9pt" o:ole="">
                            <v:imagedata r:id="rId14" o:title=""/>
                          </v:shape>
                          <o:OLEObject Type="Embed" ProgID="Equation.DSMT4" ShapeID="_x0000_i1028" DrawAspect="Content" ObjectID="_1516627406" r:id="rId30"/>
                        </w:objec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تدريجيا </w: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يبدأ الجسم </w: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540" w:dyaOrig="400">
                          <v:shape id="_x0000_i1029" type="#_x0000_t75" style="width:19.4pt;height:13.85pt" o:ole="">
                            <v:imagedata r:id="rId16" o:title=""/>
                          </v:shape>
                          <o:OLEObject Type="Embed" ProgID="Equation.DSMT4" ShapeID="_x0000_i1029" DrawAspect="Content" ObjectID="_1516627407" r:id="rId31"/>
                        </w:objec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في الحركة</w:t>
                      </w:r>
                    </w:p>
                    <w:p w:rsidR="00A9565F" w:rsidRPr="00287974" w:rsidRDefault="00A9565F" w:rsidP="004E2E5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287974">
                        <w:rPr>
                          <w:rFonts w:asciiTheme="minorBidi" w:hAnsiTheme="minorBidi"/>
                          <w:b/>
                          <w:bCs/>
                          <w:noProof/>
                          <w:sz w:val="24"/>
                          <w:szCs w:val="24"/>
                          <w:lang w:val="fr-FR" w:eastAsia="fr-FR"/>
                        </w:rPr>
                        <w:drawing>
                          <wp:inline distT="0" distB="0" distL="0" distR="0" wp14:anchorId="05708AE2" wp14:editId="498CBAB2">
                            <wp:extent cx="3085459" cy="993140"/>
                            <wp:effectExtent l="0" t="0" r="1270" b="0"/>
                            <wp:docPr id="23" name="Imag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02122" cy="9985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9565F" w:rsidRPr="00287974" w:rsidRDefault="00A9565F" w:rsidP="004E2E5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1 </w:t>
                      </w:r>
                      <w:proofErr w:type="gramStart"/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ـ  بين</w:t>
                      </w:r>
                      <w:proofErr w:type="gramEnd"/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بسهم اتجاه حركة الدلو </w: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440" w:dyaOrig="400">
                          <v:shape id="_x0000_i1030" type="#_x0000_t75" style="width:18pt;height:15.9pt" o:ole="">
                            <v:imagedata r:id="rId14" o:title=""/>
                          </v:shape>
                          <o:OLEObject Type="Embed" ProgID="Equation.DSMT4" ShapeID="_x0000_i1030" DrawAspect="Content" ObjectID="_1516627408" r:id="rId32"/>
                        </w:objec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و بسهم آخر اتجاه حركة الجسم </w: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540" w:dyaOrig="400">
                          <v:shape id="_x0000_i1031" type="#_x0000_t75" style="width:19.4pt;height:13.85pt" o:ole="">
                            <v:imagedata r:id="rId16" o:title=""/>
                          </v:shape>
                          <o:OLEObject Type="Embed" ProgID="Equation.DSMT4" ShapeID="_x0000_i1031" DrawAspect="Content" ObjectID="_1516627409" r:id="rId33"/>
                        </w:object>
                      </w:r>
                    </w:p>
                    <w:p w:rsidR="00A9565F" w:rsidRPr="00287974" w:rsidRDefault="00A9565F" w:rsidP="004E2E5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2 </w:t>
                      </w:r>
                      <w:proofErr w:type="gramStart"/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ـ  مثل</w:t>
                      </w:r>
                      <w:proofErr w:type="gramEnd"/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بشعاع قوة الاحتكاك المقاوم </w: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580" w:dyaOrig="400">
                          <v:shape id="_x0000_i1032" type="#_x0000_t75" style="width:29.1pt;height:25.6pt" o:ole="">
                            <v:imagedata r:id="rId21" o:title=""/>
                          </v:shape>
                          <o:OLEObject Type="Embed" ProgID="Equation.DSMT4" ShapeID="_x0000_i1032" DrawAspect="Content" ObjectID="_1516627410" r:id="rId34"/>
                        </w:objec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و اذكر خصائصه .</w:t>
                      </w:r>
                    </w:p>
                    <w:p w:rsidR="00A9565F" w:rsidRPr="004E2E5B" w:rsidRDefault="00A9565F" w:rsidP="004E2E5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MA"/>
                        </w:rPr>
                      </w:pP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3 </w:t>
                      </w:r>
                      <w:proofErr w:type="gramStart"/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ـ  مثل</w:t>
                      </w:r>
                      <w:proofErr w:type="gramEnd"/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قوة شد الجسم </w: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position w:val="-4"/>
                          <w:sz w:val="24"/>
                          <w:szCs w:val="24"/>
                        </w:rPr>
                        <w:object w:dxaOrig="340" w:dyaOrig="260">
                          <v:shape id="_x0000_i1033" type="#_x0000_t75" style="width:17.3pt;height:13.15pt" o:ole="">
                            <v:imagedata r:id="rId23" o:title=""/>
                          </v:shape>
                          <o:OLEObject Type="Embed" ProgID="Equation.DSMT4" ShapeID="_x0000_i1033" DrawAspect="Content" ObjectID="_1516627411" r:id="rId35"/>
                        </w:objec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 :</w: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580" w:dyaOrig="400">
                          <v:shape id="_x0000_i1034" type="#_x0000_t75" style="width:29.1pt;height:24.25pt" o:ole="">
                            <v:imagedata r:id="rId25" o:title=""/>
                          </v:shape>
                          <o:OLEObject Type="Embed" ProgID="Equation.DSMT4" ShapeID="_x0000_i1034" DrawAspect="Content" ObjectID="_1516627412" r:id="rId36"/>
                        </w:object>
                      </w:r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. </w:t>
                      </w:r>
                      <w:proofErr w:type="gramStart"/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و اذكر</w:t>
                      </w:r>
                      <w:proofErr w:type="gramEnd"/>
                      <w:r w:rsidRPr="00287974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خصائصها</w:t>
                      </w:r>
                    </w:p>
                    <w:p w:rsidR="00A9565F" w:rsidRPr="0068040B" w:rsidRDefault="00A9565F" w:rsidP="00F62486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val="fr-MA"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95967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EC653FD" wp14:editId="5990E79A">
                <wp:simplePos x="0" y="0"/>
                <wp:positionH relativeFrom="column">
                  <wp:posOffset>490855</wp:posOffset>
                </wp:positionH>
                <wp:positionV relativeFrom="paragraph">
                  <wp:posOffset>-95250</wp:posOffset>
                </wp:positionV>
                <wp:extent cx="1371600" cy="323850"/>
                <wp:effectExtent l="76200" t="57150" r="95250" b="114300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323850"/>
                        </a:xfrm>
                        <a:prstGeom prst="rect">
                          <a:avLst/>
                        </a:prstGeom>
                        <a:ln>
                          <a:noFill/>
                          <a:headEnd/>
                          <a:tailEnd/>
                        </a:ln>
                        <a:effectLst>
                          <a:outerShdw blurRad="44450" dist="27940" dir="5400000" algn="ctr">
                            <a:srgbClr val="000000">
                              <a:alpha val="32000"/>
                            </a:srgbClr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balanced" dir="t">
                            <a:rot lat="0" lon="0" rev="8700000"/>
                          </a:lightRig>
                        </a:scene3d>
                        <a:sp3d>
                          <a:bevelT w="190500" h="38100"/>
                        </a:sp3d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9565F" w:rsidRPr="0028574D" w:rsidRDefault="00A9565F" w:rsidP="00B95967">
                            <w:pPr>
                              <w:rPr>
                                <w:b/>
                                <w:bCs/>
                                <w:color w:val="000000" w:themeColor="text1"/>
                                <w:sz w:val="20"/>
                                <w:szCs w:val="20"/>
                                <w:lang w:bidi="ar-MA"/>
                              </w:rPr>
                            </w:pPr>
                            <w:r w:rsidRPr="0028574D">
                              <w:rPr>
                                <w:rFonts w:ascii="Arabic Typesetting" w:hAnsi="Arabic Typesetting" w:cs="Arabic Typesetting" w:hint="cs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32"/>
                                <w:szCs w:val="32"/>
                                <w:rtl/>
                                <w:lang w:val="fr-MA" w:bidi="ar-MA"/>
                              </w:rPr>
                              <w:t xml:space="preserve">الموسم </w:t>
                            </w:r>
                            <w:proofErr w:type="gramStart"/>
                            <w:r w:rsidRPr="0028574D">
                              <w:rPr>
                                <w:rFonts w:ascii="Arabic Typesetting" w:hAnsi="Arabic Typesetting" w:cs="Arabic Typesetting" w:hint="cs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32"/>
                                <w:szCs w:val="32"/>
                                <w:rtl/>
                                <w:lang w:val="fr-MA" w:bidi="ar-MA"/>
                              </w:rPr>
                              <w:t>الدراسي :</w:t>
                            </w:r>
                            <w:proofErr w:type="gramEnd"/>
                            <w:r w:rsidRPr="0028574D">
                              <w:rPr>
                                <w:rFonts w:ascii="Arabic Typesetting" w:hAnsi="Arabic Typesetting" w:cs="Arabic Typesetting" w:hint="cs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32"/>
                                <w:szCs w:val="32"/>
                                <w:rtl/>
                                <w:lang w:val="fr-MA" w:bidi="ar-MA"/>
                              </w:rPr>
                              <w:t xml:space="preserve"> 15 - 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C653FD" id="Rectangle 9" o:spid="_x0000_s1029" style="position:absolute;left:0;text-align:left;margin-left:38.65pt;margin-top:-7.5pt;width:108pt;height:25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" fillcolor="#65a0d7 [3028]" stroked="f" strokeweight=".5pt">
                <v:fill color2="#5898d4 [3172]" rotate="t" colors="0 #71a6db;.5 #559bdb;1 #438ac9" focus="100%" type="gradient">
                  <o:fill v:ext="view" type="gradientUnscaled"/>
                </v:fill>
                <v:shadow on="t" color="black" opacity="20971f" offset="0,2.2pt"/>
                <v:textbox>
                  <w:txbxContent>
                    <w:p w:rsidR="00A9565F" w:rsidRPr="0028574D" w:rsidRDefault="00A9565F" w:rsidP="00B95967">
                      <w:pPr>
                        <w:rPr>
                          <w:b/>
                          <w:bCs/>
                          <w:color w:val="000000" w:themeColor="text1"/>
                          <w:sz w:val="20"/>
                          <w:szCs w:val="20"/>
                          <w:lang w:bidi="ar-MA"/>
                        </w:rPr>
                      </w:pPr>
                      <w:r w:rsidRPr="0028574D">
                        <w:rPr>
                          <w:rFonts w:ascii="Arabic Typesetting" w:hAnsi="Arabic Typesetting" w:cs="Arabic Typesetting" w:hint="cs"/>
                          <w:b/>
                          <w:bCs/>
                          <w:i/>
                          <w:iCs/>
                          <w:color w:val="000000" w:themeColor="text1"/>
                          <w:sz w:val="32"/>
                          <w:szCs w:val="32"/>
                          <w:rtl/>
                          <w:lang w:val="fr-MA" w:bidi="ar-MA"/>
                        </w:rPr>
                        <w:t xml:space="preserve">الموسم </w:t>
                      </w:r>
                      <w:proofErr w:type="gramStart"/>
                      <w:r w:rsidRPr="0028574D">
                        <w:rPr>
                          <w:rFonts w:ascii="Arabic Typesetting" w:hAnsi="Arabic Typesetting" w:cs="Arabic Typesetting" w:hint="cs"/>
                          <w:b/>
                          <w:bCs/>
                          <w:i/>
                          <w:iCs/>
                          <w:color w:val="000000" w:themeColor="text1"/>
                          <w:sz w:val="32"/>
                          <w:szCs w:val="32"/>
                          <w:rtl/>
                          <w:lang w:val="fr-MA" w:bidi="ar-MA"/>
                        </w:rPr>
                        <w:t>الدراسي :</w:t>
                      </w:r>
                      <w:proofErr w:type="gramEnd"/>
                      <w:r w:rsidRPr="0028574D">
                        <w:rPr>
                          <w:rFonts w:ascii="Arabic Typesetting" w:hAnsi="Arabic Typesetting" w:cs="Arabic Typesetting" w:hint="cs"/>
                          <w:b/>
                          <w:bCs/>
                          <w:i/>
                          <w:iCs/>
                          <w:color w:val="000000" w:themeColor="text1"/>
                          <w:sz w:val="32"/>
                          <w:szCs w:val="32"/>
                          <w:rtl/>
                          <w:lang w:val="fr-MA" w:bidi="ar-MA"/>
                        </w:rPr>
                        <w:t xml:space="preserve"> 15 - 16</w:t>
                      </w:r>
                    </w:p>
                  </w:txbxContent>
                </v:textbox>
              </v:rect>
            </w:pict>
          </mc:Fallback>
        </mc:AlternateContent>
      </w:r>
      <w:r w:rsidR="00B95967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711DEDB" wp14:editId="739F3E37">
                <wp:simplePos x="0" y="0"/>
                <wp:positionH relativeFrom="column">
                  <wp:posOffset>4224655</wp:posOffset>
                </wp:positionH>
                <wp:positionV relativeFrom="paragraph">
                  <wp:posOffset>-95250</wp:posOffset>
                </wp:positionV>
                <wp:extent cx="1360805" cy="333375"/>
                <wp:effectExtent l="76200" t="57150" r="86995" b="123825"/>
                <wp:wrapNone/>
                <wp:docPr id="1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60805" cy="333375"/>
                        </a:xfrm>
                        <a:prstGeom prst="rect">
                          <a:avLst/>
                        </a:prstGeom>
                        <a:ln>
                          <a:noFill/>
                          <a:headEnd/>
                          <a:tailEnd/>
                        </a:ln>
                        <a:effectLst>
                          <a:outerShdw blurRad="44450" dist="27940" dir="5400000" algn="ctr">
                            <a:srgbClr val="000000">
                              <a:alpha val="32000"/>
                            </a:srgbClr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balanced" dir="t">
                            <a:rot lat="0" lon="0" rev="8700000"/>
                          </a:lightRig>
                        </a:scene3d>
                        <a:sp3d>
                          <a:bevelT w="190500" h="38100"/>
                        </a:sp3d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9565F" w:rsidRPr="001B5348" w:rsidRDefault="00A9565F" w:rsidP="00B95967">
                            <w:pPr>
                              <w:bidi/>
                              <w:jc w:val="center"/>
                              <w:rPr>
                                <w:rFonts w:ascii="Arabic Typesetting" w:hAnsi="Arabic Typesetting" w:cs="Arabic Typesetting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36"/>
                                <w:szCs w:val="36"/>
                                <w:lang w:bidi="ar-MA"/>
                              </w:rPr>
                            </w:pPr>
                            <w:r>
                              <w:rPr>
                                <w:rFonts w:ascii="Arabic Typesetting" w:hAnsi="Arabic Typesetting" w:cs="Arabic Typesetting" w:hint="cs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36"/>
                                <w:szCs w:val="36"/>
                                <w:rtl/>
                                <w:lang w:bidi="ar-MA"/>
                              </w:rPr>
                              <w:t>السنة الرابعة متوس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11DEDB" id="Rectangle 15" o:spid="_x0000_s1030" style="position:absolute;left:0;text-align:left;margin-left:332.65pt;margin-top:-7.5pt;width:107.15pt;height:26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" fillcolor="#65a0d7 [3028]" stroked="f" strokeweight=".5pt">
                <v:fill color2="#5898d4 [3172]" rotate="t" colors="0 #71a6db;.5 #559bdb;1 #438ac9" focus="100%" type="gradient">
                  <o:fill v:ext="view" type="gradientUnscaled"/>
                </v:fill>
                <v:shadow on="t" color="black" opacity="20971f" offset="0,2.2pt"/>
                <v:textbox>
                  <w:txbxContent>
                    <w:p w:rsidR="00A9565F" w:rsidRPr="001B5348" w:rsidRDefault="00A9565F" w:rsidP="00B95967">
                      <w:pPr>
                        <w:bidi/>
                        <w:jc w:val="center"/>
                        <w:rPr>
                          <w:rFonts w:ascii="Arabic Typesetting" w:hAnsi="Arabic Typesetting" w:cs="Arabic Typesetting"/>
                          <w:b/>
                          <w:bCs/>
                          <w:i/>
                          <w:iCs/>
                          <w:color w:val="000000" w:themeColor="text1"/>
                          <w:sz w:val="36"/>
                          <w:szCs w:val="36"/>
                          <w:lang w:bidi="ar-MA"/>
                        </w:rPr>
                      </w:pPr>
                      <w:r>
                        <w:rPr>
                          <w:rFonts w:ascii="Arabic Typesetting" w:hAnsi="Arabic Typesetting" w:cs="Arabic Typesetting" w:hint="cs"/>
                          <w:b/>
                          <w:bCs/>
                          <w:i/>
                          <w:iCs/>
                          <w:color w:val="000000" w:themeColor="text1"/>
                          <w:sz w:val="36"/>
                          <w:szCs w:val="36"/>
                          <w:rtl/>
                          <w:lang w:bidi="ar-MA"/>
                        </w:rPr>
                        <w:t>السنة الرابعة متوسط</w:t>
                      </w:r>
                    </w:p>
                  </w:txbxContent>
                </v:textbox>
              </v:rect>
            </w:pict>
          </mc:Fallback>
        </mc:AlternateContent>
      </w:r>
      <w:r w:rsidR="00B95967">
        <w:rPr>
          <w:rFonts w:cs="Arial"/>
          <w:b/>
          <w:bCs/>
          <w:i/>
          <w:iCs/>
          <w:noProof/>
          <w:sz w:val="32"/>
          <w:szCs w:val="32"/>
          <w:rtl/>
          <w:lang w:val="fr-FR" w:eastAsia="fr-FR"/>
        </w:rPr>
        <w:drawing>
          <wp:anchor distT="0" distB="0" distL="114300" distR="114300" simplePos="0" relativeHeight="251659264" behindDoc="1" locked="0" layoutInCell="1" allowOverlap="1" wp14:anchorId="6F03A5F5" wp14:editId="7A02A595">
            <wp:simplePos x="0" y="0"/>
            <wp:positionH relativeFrom="column">
              <wp:posOffset>5634355</wp:posOffset>
            </wp:positionH>
            <wp:positionV relativeFrom="topMargin">
              <wp:posOffset>419100</wp:posOffset>
            </wp:positionV>
            <wp:extent cx="754380" cy="742950"/>
            <wp:effectExtent l="0" t="0" r="7620" b="0"/>
            <wp:wrapTight wrapText="bothSides">
              <wp:wrapPolygon edited="0">
                <wp:start x="0" y="0"/>
                <wp:lineTo x="0" y="21046"/>
                <wp:lineTo x="21273" y="21046"/>
                <wp:lineTo x="21273" y="0"/>
                <wp:lineTo x="0" y="0"/>
              </wp:wrapPolygon>
            </wp:wrapTight>
            <wp:docPr id="10" name="Image 2" descr="C:\Documents and Settings\Hajar\Bureau\وثائق تربوية\Utilitaires cours\chimie\atom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Hajar\Bureau\وثائق تربوية\Utilitaires cours\chimie\atome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5967">
        <w:rPr>
          <w:noProof/>
          <w:lang w:val="fr-FR" w:eastAsia="fr-FR"/>
        </w:rPr>
        <w:drawing>
          <wp:anchor distT="0" distB="0" distL="114300" distR="114300" simplePos="0" relativeHeight="251662336" behindDoc="1" locked="0" layoutInCell="1" allowOverlap="1" wp14:anchorId="52972F74" wp14:editId="0D044564">
            <wp:simplePos x="0" y="0"/>
            <wp:positionH relativeFrom="column">
              <wp:posOffset>-414020</wp:posOffset>
            </wp:positionH>
            <wp:positionV relativeFrom="topMargin">
              <wp:posOffset>419100</wp:posOffset>
            </wp:positionV>
            <wp:extent cx="863600" cy="742950"/>
            <wp:effectExtent l="0" t="0" r="0" b="0"/>
            <wp:wrapTight wrapText="bothSides">
              <wp:wrapPolygon edited="0">
                <wp:start x="0" y="0"/>
                <wp:lineTo x="0" y="21046"/>
                <wp:lineTo x="20965" y="21046"/>
                <wp:lineTo x="20965" y="0"/>
                <wp:lineTo x="0" y="0"/>
              </wp:wrapPolygon>
            </wp:wrapTight>
            <wp:docPr id="8" name="Picture 8" descr="http://t2.gstatic.com/images?q=tbn:ANd9GcRp6d1lAmbpQ1zw74ISSuQHJvLjpJ-ksDnjbRKxsOL2BzMSc61edWNyFg6IV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2.gstatic.com/images?q=tbn:ANd9GcRp6d1lAmbpQ1zw74ISSuQHJvLjpJ-ksDnjbRKxsOL2BzMSc61edWNyFg6IVA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95967" w:rsidRDefault="00B95967" w:rsidP="00B95967">
      <w:pPr>
        <w:jc w:val="right"/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C6C7B1" wp14:editId="2BE7B3D5">
                <wp:simplePos x="0" y="0"/>
                <wp:positionH relativeFrom="column">
                  <wp:posOffset>2929255</wp:posOffset>
                </wp:positionH>
                <wp:positionV relativeFrom="paragraph">
                  <wp:posOffset>53975</wp:posOffset>
                </wp:positionV>
                <wp:extent cx="3577590" cy="8162925"/>
                <wp:effectExtent l="0" t="0" r="22860" b="2857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7590" cy="81629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565F" w:rsidRPr="00BB577A" w:rsidRDefault="00A9565F" w:rsidP="00BB577A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proofErr w:type="gramStart"/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أول :</w:t>
                            </w:r>
                            <w:proofErr w:type="gramEnd"/>
                            <w:r w:rsidRPr="0099093B">
                              <w:rPr>
                                <w:rFonts w:hint="cs"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</w:p>
                          <w:p w:rsidR="00A9565F" w:rsidRPr="00BB577A" w:rsidRDefault="00A9565F" w:rsidP="00BB577A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lang w:val="fr-MA" w:bidi="ar-MA"/>
                              </w:rPr>
                              <w:sym w:font="Wingdings 2" w:char="F052"/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يتواجد </w: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جسم</w: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ثقله</w: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1100" w:dyaOrig="279">
                                <v:shape id="_x0000_i1035" type="#_x0000_t75" style="width:45pt;height:11.75pt" o:ole="">
                                  <v:imagedata r:id="rId39" o:title=""/>
                                </v:shape>
                                <o:OLEObject Type="Embed" ProgID="Equation.DSMT4" ShapeID="_x0000_i1035" DrawAspect="Content" ObjectID="_1516627413" r:id="rId40"/>
                              </w:objec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. </w: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في مكان ما على سطح الأرض </w:t>
                            </w:r>
                          </w:p>
                          <w:p w:rsidR="00A9565F" w:rsidRPr="00BB577A" w:rsidRDefault="00A9565F" w:rsidP="00BB577A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1  ــ</w:t>
                            </w:r>
                            <w:proofErr w:type="gramEnd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ما هي كتلته علما أن مقدار جاذبية الأرض في هذا المكان تساوي بالتقريب </w: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340" w:dyaOrig="340">
                                <v:shape id="_x0000_i1036" type="#_x0000_t75" style="width:58.15pt;height:14.55pt" o:ole="">
                                  <v:imagedata r:id="rId41" o:title=""/>
                                </v:shape>
                                <o:OLEObject Type="Embed" ProgID="Equation.DSMT4" ShapeID="_x0000_i1036" DrawAspect="Content" ObjectID="_1516627414" r:id="rId42"/>
                              </w:objec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.</w:t>
                            </w:r>
                          </w:p>
                          <w:p w:rsidR="00A9565F" w:rsidRPr="00BB577A" w:rsidRDefault="00A9565F" w:rsidP="00BB577A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حمله مهاجر إلى مدينة باريس الفرنسية أين تغير ثقله </w:t>
                            </w:r>
                            <w:proofErr w:type="gram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و صار</w:t>
                            </w:r>
                            <w:proofErr w:type="gramEnd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480" w:dyaOrig="320">
                                <v:shape id="_x0000_i1037" type="#_x0000_t75" style="width:61.6pt;height:13.15pt" o:ole="">
                                  <v:imagedata r:id="rId43" o:title=""/>
                                </v:shape>
                                <o:OLEObject Type="Embed" ProgID="Equation.DSMT4" ShapeID="_x0000_i1037" DrawAspect="Content" ObjectID="_1516627415" r:id="rId44"/>
                              </w:objec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. </w:t>
                            </w:r>
                          </w:p>
                          <w:p w:rsidR="00A9565F" w:rsidRPr="00BB577A" w:rsidRDefault="00A9565F" w:rsidP="00BB577A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2  ــ</w:t>
                            </w:r>
                            <w:proofErr w:type="gramEnd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ما سبب التغير الذي طرأ على ثقل هذا الجسم ؟ عبر عن </w:t>
                            </w:r>
                            <w:proofErr w:type="gram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سبب  بالأرقام</w:t>
                            </w:r>
                            <w:proofErr w:type="gramEnd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 </w:t>
                            </w:r>
                          </w:p>
                          <w:p w:rsidR="00A9565F" w:rsidRPr="00C84C78" w:rsidRDefault="00A9565F" w:rsidP="00BB577A">
                            <w:pPr>
                              <w:bidi/>
                              <w:spacing w:after="0" w:line="240" w:lineRule="auto"/>
                              <w:rPr>
                                <w:sz w:val="22"/>
                                <w:szCs w:val="22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  ــ</w:t>
                            </w:r>
                            <w:proofErr w:type="gramEnd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فكم تصبح كتلة هذا الجسم على أرض باريس ؟ وضح </w:t>
                            </w:r>
                            <w:proofErr w:type="gram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لماذا .</w:t>
                            </w:r>
                            <w:proofErr w:type="gramEnd"/>
                            <w:r w:rsidRPr="00C84C78">
                              <w:rPr>
                                <w:sz w:val="22"/>
                                <w:szCs w:val="22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A9565F" w:rsidRPr="00751C0B" w:rsidRDefault="00A9565F" w:rsidP="00BB577A">
                            <w:pPr>
                              <w:bidi/>
                              <w:spacing w:line="240" w:lineRule="auto"/>
                              <w:rPr>
                                <w:i/>
                                <w:lang w:val="fr-MA" w:bidi="ar-DZ"/>
                              </w:rPr>
                            </w:pPr>
                          </w:p>
                          <w:p w:rsidR="00A9565F" w:rsidRPr="00BB577A" w:rsidRDefault="00A9565F" w:rsidP="00BB577A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تمرين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الثاني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A9565F" w:rsidRPr="00BB577A" w:rsidRDefault="00A9565F" w:rsidP="00BB577A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lang w:val="fr-MA" w:bidi="ar-MA"/>
                              </w:rPr>
                              <w:sym w:font="Wingdings 2" w:char="F052"/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تمثل الوثيقة المقابلة في </w:t>
                            </w:r>
                            <w:proofErr w:type="gram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أسفل  مخطط</w:t>
                            </w:r>
                            <w:proofErr w:type="gramEnd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السرعة لسيارة حيث بدأ تسجيل حركتها بعد ضبط </w:t>
                            </w:r>
                            <w:proofErr w:type="spell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ميقاتية</w:t>
                            </w:r>
                            <w:proofErr w:type="spellEnd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على الصفر . </w:t>
                            </w:r>
                          </w:p>
                          <w:p w:rsidR="00A9565F" w:rsidRPr="00BB577A" w:rsidRDefault="00A9565F" w:rsidP="00BB577A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1  ـ</w:t>
                            </w:r>
                            <w:proofErr w:type="gramEnd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ما قيمة سرعة السيارة عند اللحظة </w:t>
                            </w:r>
                            <w:r w:rsidRPr="004E2E5B">
                              <w:rPr>
                                <w:rFonts w:asciiTheme="minorBidi" w:hAnsiTheme="minorBidi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639" w:dyaOrig="279">
                                <v:shape id="_x0000_i1038" type="#_x0000_t75" style="width:27.7pt;height:11.75pt" o:ole="">
                                  <v:imagedata r:id="rId45" o:title=""/>
                                </v:shape>
                                <o:OLEObject Type="Embed" ProgID="Equation.DSMT4" ShapeID="_x0000_i1038" DrawAspect="Content" ObjectID="_1516627416" r:id="rId46"/>
                              </w:objec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. </w:t>
                            </w:r>
                          </w:p>
                          <w:p w:rsidR="00A9565F" w:rsidRPr="00BB577A" w:rsidRDefault="00A9565F" w:rsidP="00BB577A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2  ـ</w:t>
                            </w:r>
                            <w:proofErr w:type="gramEnd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صف تغير السرعة خلال الزمن بين اللحظتين</w: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320" w:dyaOrig="279">
                                <v:shape id="_x0000_i1039" type="#_x0000_t75" style="width:13.85pt;height:11.75pt" o:ole="">
                                  <v:imagedata r:id="rId47" o:title=""/>
                                </v:shape>
                                <o:OLEObject Type="Embed" ProgID="Equation.DSMT4" ShapeID="_x0000_i1039" DrawAspect="Content" ObjectID="_1516627417" r:id="rId48"/>
                              </w:objec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و </w: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420" w:dyaOrig="279">
                                <v:shape id="_x0000_i1040" type="#_x0000_t75" style="width:18pt;height:11.75pt" o:ole="">
                                  <v:imagedata r:id="rId49" o:title=""/>
                                </v:shape>
                                <o:OLEObject Type="Embed" ProgID="Equation.DSMT4" ShapeID="_x0000_i1040" DrawAspect="Content" ObjectID="_1516627418" r:id="rId50"/>
                              </w:objec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</w:t>
                            </w:r>
                          </w:p>
                          <w:p w:rsidR="00A9565F" w:rsidRPr="00BB577A" w:rsidRDefault="00A9565F" w:rsidP="00BB577A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  ـ</w:t>
                            </w:r>
                            <w:proofErr w:type="gramEnd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عين المرحلة التي تكون فيها القوة ثابتة و مدتها .</w:t>
                            </w:r>
                          </w:p>
                          <w:p w:rsidR="00A9565F" w:rsidRPr="00BB577A" w:rsidRDefault="00A9565F" w:rsidP="00DD1E89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proofErr w:type="gramStart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4  ـ</w:t>
                            </w:r>
                            <w:proofErr w:type="gramEnd"/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عين السرعة عند اللحظة </w: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639" w:dyaOrig="279">
                                <v:shape id="_x0000_i1041" type="#_x0000_t75" style="width:27.7pt;height:11.75pt" o:ole="">
                                  <v:imagedata r:id="rId51" o:title=""/>
                                </v:shape>
                                <o:OLEObject Type="Embed" ProgID="Equation.DSMT4" ShapeID="_x0000_i1041" DrawAspect="Content" ObjectID="_1516627419" r:id="rId52"/>
                              </w:object>
                            </w:r>
                            <w:r w:rsidRPr="00BB577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. </w:t>
                            </w:r>
                          </w:p>
                          <w:p w:rsidR="00A9565F" w:rsidRPr="008A0D98" w:rsidRDefault="00A9565F" w:rsidP="00BB577A">
                            <w:pPr>
                              <w:bidi/>
                              <w:spacing w:after="0" w:line="276" w:lineRule="auto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  <w:r w:rsidRPr="00C84C78">
                              <w:rPr>
                                <w:noProof/>
                                <w:sz w:val="22"/>
                                <w:szCs w:val="22"/>
                                <w:lang w:val="fr-FR" w:eastAsia="fr-FR"/>
                              </w:rPr>
                              <w:drawing>
                                <wp:inline distT="0" distB="0" distL="0" distR="0">
                                  <wp:extent cx="3349625" cy="1591404"/>
                                  <wp:effectExtent l="0" t="0" r="3175" b="889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68304" cy="160027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Pr="00DD1E89" w:rsidRDefault="00A9565F" w:rsidP="00DD1E89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ثالث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A9565F" w:rsidRPr="00DD1E89" w:rsidRDefault="00A9565F" w:rsidP="00DD1E89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lang w:val="fr-MA" w:bidi="ar-MA"/>
                              </w:rPr>
                              <w:sym w:font="Wingdings 2" w:char="F052"/>
                            </w: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1 </w:t>
                            </w: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ـ</w: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ا هي الأفعال الم</w: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ؤثرة في الجملتين الميكانيكيتين:</w:t>
                            </w: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 xml:space="preserve">S </w:t>
                            </w: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و</w:t>
                            </w:r>
                            <w:proofErr w:type="gramEnd"/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 xml:space="preserve">(C </w:t>
                            </w: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؟</w:t>
                            </w:r>
                          </w:p>
                          <w:p w:rsidR="00A9565F" w:rsidRPr="00DD1E89" w:rsidRDefault="00A9565F" w:rsidP="00DD1E89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  ـ</w:t>
                            </w:r>
                            <w:proofErr w:type="gramEnd"/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 مثل الأفعال الميكانيكية المؤثرة في كل جسم من الجملة الميكانيكية : ( الجسم </w:t>
                            </w: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S</w:t>
                            </w: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,  العربة </w:t>
                            </w: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C</w:t>
                            </w: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) الممثلة في الشكل.</w:t>
                            </w:r>
                          </w:p>
                          <w:p w:rsidR="00A9565F" w:rsidRPr="00DD1E89" w:rsidRDefault="00A9565F" w:rsidP="00DD1E89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  ـ</w:t>
                            </w:r>
                            <w:proofErr w:type="gramEnd"/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أنجز مخطط أجسام متأثرة بهذه الجملة الميكانيكية الموضحة في الوثيقة التالية . </w:t>
                            </w:r>
                          </w:p>
                          <w:p w:rsidR="00A9565F" w:rsidRPr="00DD1E89" w:rsidRDefault="00A9565F" w:rsidP="00DD1E89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</w:pPr>
                            <w:r w:rsidRPr="00DD1E89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 w:eastAsia="fr-FR"/>
                              </w:rPr>
                              <w:drawing>
                                <wp:inline distT="0" distB="0" distL="0" distR="0">
                                  <wp:extent cx="3253105" cy="1740877"/>
                                  <wp:effectExtent l="0" t="0" r="4445" b="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66198" cy="174788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Pr="00DD1E89" w:rsidRDefault="00A9565F" w:rsidP="00DD1E89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Pr="008966C1" w:rsidRDefault="00A9565F" w:rsidP="00F62486">
                            <w:pPr>
                              <w:pStyle w:val="Paragraphedeliste"/>
                              <w:bidi/>
                              <w:spacing w:after="0"/>
                              <w:ind w:left="0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Pr="00D06DD8" w:rsidRDefault="00A9565F" w:rsidP="00B95967">
                            <w:pPr>
                              <w:pStyle w:val="Paragraphedeliste"/>
                              <w:bidi/>
                              <w:spacing w:line="240" w:lineRule="auto"/>
                              <w:ind w:left="0"/>
                              <w:jc w:val="both"/>
                              <w:rPr>
                                <w:rFonts w:ascii="Adobe Arabic" w:hAnsi="Adobe Arabic" w:cs="Adobe Arabic"/>
                                <w:b/>
                                <w:bCs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Default="00A9565F" w:rsidP="00B95967">
                            <w:pPr>
                              <w:pStyle w:val="Paragraphedeliste"/>
                              <w:bidi/>
                              <w:spacing w:line="240" w:lineRule="auto"/>
                              <w:ind w:left="0"/>
                              <w:jc w:val="both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Pr="004324BC" w:rsidRDefault="00A9565F" w:rsidP="00B95967">
                            <w:pPr>
                              <w:bidi/>
                              <w:spacing w:after="0" w:line="276" w:lineRule="auto"/>
                              <w:rPr>
                                <w:lang w:val="fr-MA"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C6C7B1" id="Text Box 4" o:spid="_x0000_s1031" type="#_x0000_t202" style="position:absolute;left:0;text-align:left;margin-left:230.65pt;margin-top:4.25pt;width:281.7pt;height:642.7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" fillcolor="white [3201]" strokeweight=".5pt">
                <v:textbox>
                  <w:txbxContent>
                    <w:p w:rsidR="00A9565F" w:rsidRPr="00BB577A" w:rsidRDefault="00A9565F" w:rsidP="00BB577A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proofErr w:type="gramStart"/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الأول :</w:t>
                      </w:r>
                      <w:proofErr w:type="gramEnd"/>
                      <w:r w:rsidRPr="0099093B">
                        <w:rPr>
                          <w:rFonts w:hint="cs"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  <w:t xml:space="preserve"> </w:t>
                      </w:r>
                    </w:p>
                    <w:p w:rsidR="00A9565F" w:rsidRPr="00BB577A" w:rsidRDefault="00A9565F" w:rsidP="00BB577A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BB577A">
                        <w:rPr>
                          <w:rFonts w:asciiTheme="minorBidi" w:hAnsiTheme="minorBidi"/>
                          <w:b/>
                          <w:bCs/>
                          <w:color w:val="C00000"/>
                          <w:sz w:val="24"/>
                          <w:szCs w:val="24"/>
                          <w:lang w:val="fr-MA" w:bidi="ar-MA"/>
                        </w:rPr>
                        <w:sym w:font="Wingdings 2" w:char="F052"/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color w:val="C00000"/>
                          <w:sz w:val="24"/>
                          <w:szCs w:val="24"/>
                          <w:rtl/>
                          <w:lang w:val="fr-MA" w:bidi="ar-MA"/>
                        </w:rPr>
                        <w:t xml:space="preserve"> </w: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يتواجد </w: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جسم</w: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ثقله</w: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1100" w:dyaOrig="279">
                          <v:shape id="_x0000_i1035" type="#_x0000_t75" style="width:45pt;height:11.75pt" o:ole="">
                            <v:imagedata r:id="rId39" o:title=""/>
                          </v:shape>
                          <o:OLEObject Type="Embed" ProgID="Equation.DSMT4" ShapeID="_x0000_i1035" DrawAspect="Content" ObjectID="_1516627413" r:id="rId55"/>
                        </w:objec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. </w: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 </w: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في مكان ما على سطح الأرض </w:t>
                      </w:r>
                    </w:p>
                    <w:p w:rsidR="00A9565F" w:rsidRPr="00BB577A" w:rsidRDefault="00A9565F" w:rsidP="00BB577A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1  ــ</w:t>
                      </w:r>
                      <w:proofErr w:type="gramEnd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ما هي كتلته علما أن مقدار جاذبية الأرض في هذا المكان تساوي بالتقريب </w: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340" w:dyaOrig="340">
                          <v:shape id="_x0000_i1036" type="#_x0000_t75" style="width:58.15pt;height:14.55pt" o:ole="">
                            <v:imagedata r:id="rId41" o:title=""/>
                          </v:shape>
                          <o:OLEObject Type="Embed" ProgID="Equation.DSMT4" ShapeID="_x0000_i1036" DrawAspect="Content" ObjectID="_1516627414" r:id="rId56"/>
                        </w:objec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.</w:t>
                      </w:r>
                    </w:p>
                    <w:p w:rsidR="00A9565F" w:rsidRPr="00BB577A" w:rsidRDefault="00A9565F" w:rsidP="00BB577A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حمله مهاجر إلى مدينة باريس الفرنسية أين تغير ثقله </w:t>
                      </w:r>
                      <w:proofErr w:type="gram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و صار</w:t>
                      </w:r>
                      <w:proofErr w:type="gramEnd"/>
                      <w:r w:rsidRPr="00BB577A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480" w:dyaOrig="320">
                          <v:shape id="_x0000_i1037" type="#_x0000_t75" style="width:61.6pt;height:13.15pt" o:ole="">
                            <v:imagedata r:id="rId43" o:title=""/>
                          </v:shape>
                          <o:OLEObject Type="Embed" ProgID="Equation.DSMT4" ShapeID="_x0000_i1037" DrawAspect="Content" ObjectID="_1516627415" r:id="rId57"/>
                        </w:objec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. </w:t>
                      </w:r>
                    </w:p>
                    <w:p w:rsidR="00A9565F" w:rsidRPr="00BB577A" w:rsidRDefault="00A9565F" w:rsidP="00BB577A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2  ــ</w:t>
                      </w:r>
                      <w:proofErr w:type="gramEnd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ما سبب التغير الذي طرأ على ثقل هذا الجسم ؟ عبر عن </w:t>
                      </w:r>
                      <w:proofErr w:type="gram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سبب  بالأرقام</w:t>
                      </w:r>
                      <w:proofErr w:type="gramEnd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. </w:t>
                      </w:r>
                    </w:p>
                    <w:p w:rsidR="00A9565F" w:rsidRPr="00C84C78" w:rsidRDefault="00A9565F" w:rsidP="00BB577A">
                      <w:pPr>
                        <w:bidi/>
                        <w:spacing w:after="0" w:line="240" w:lineRule="auto"/>
                        <w:rPr>
                          <w:sz w:val="22"/>
                          <w:szCs w:val="22"/>
                          <w:rtl/>
                          <w:lang w:val="fr-FR" w:bidi="ar-DZ"/>
                        </w:rPr>
                      </w:pPr>
                      <w:proofErr w:type="gram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3  ــ</w:t>
                      </w:r>
                      <w:proofErr w:type="gramEnd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فكم تصبح كتلة هذا الجسم على أرض باريس ؟ وضح </w:t>
                      </w:r>
                      <w:proofErr w:type="gram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لماذا .</w:t>
                      </w:r>
                      <w:proofErr w:type="gramEnd"/>
                      <w:r w:rsidRPr="00C84C78">
                        <w:rPr>
                          <w:sz w:val="22"/>
                          <w:szCs w:val="22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A9565F" w:rsidRPr="00751C0B" w:rsidRDefault="00A9565F" w:rsidP="00BB577A">
                      <w:pPr>
                        <w:bidi/>
                        <w:spacing w:line="240" w:lineRule="auto"/>
                        <w:rPr>
                          <w:i/>
                          <w:lang w:val="fr-MA" w:bidi="ar-DZ"/>
                        </w:rPr>
                      </w:pPr>
                    </w:p>
                    <w:p w:rsidR="00A9565F" w:rsidRPr="00BB577A" w:rsidRDefault="00A9565F" w:rsidP="00BB577A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u w:val="single"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التمرين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bidi="ar-DZ"/>
                        </w:rPr>
                        <w:t>الثاني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A9565F" w:rsidRPr="00BB577A" w:rsidRDefault="00A9565F" w:rsidP="00BB577A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BB577A">
                        <w:rPr>
                          <w:rFonts w:asciiTheme="minorBidi" w:hAnsiTheme="minorBidi"/>
                          <w:b/>
                          <w:bCs/>
                          <w:color w:val="C00000"/>
                          <w:sz w:val="24"/>
                          <w:szCs w:val="24"/>
                          <w:lang w:val="fr-MA" w:bidi="ar-MA"/>
                        </w:rPr>
                        <w:sym w:font="Wingdings 2" w:char="F052"/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MA" w:bidi="ar-MA"/>
                        </w:rPr>
                        <w:t xml:space="preserve"> </w: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تمثل الوثيقة المقابلة في </w:t>
                      </w:r>
                      <w:proofErr w:type="gram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أسفل  مخطط</w:t>
                      </w:r>
                      <w:proofErr w:type="gramEnd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السرعة لسيارة حيث بدأ تسجيل حركتها بعد ضبط </w:t>
                      </w:r>
                      <w:proofErr w:type="spell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ميقاتية</w:t>
                      </w:r>
                      <w:proofErr w:type="spellEnd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على الصفر . </w:t>
                      </w:r>
                    </w:p>
                    <w:p w:rsidR="00A9565F" w:rsidRPr="00BB577A" w:rsidRDefault="00A9565F" w:rsidP="00BB577A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1  ـ</w:t>
                      </w:r>
                      <w:proofErr w:type="gramEnd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ما قيمة سرعة السيارة عند اللحظة </w:t>
                      </w:r>
                      <w:r w:rsidRPr="004E2E5B">
                        <w:rPr>
                          <w:rFonts w:asciiTheme="minorBidi" w:hAnsiTheme="minorBidi"/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639" w:dyaOrig="279">
                          <v:shape id="_x0000_i1038" type="#_x0000_t75" style="width:27.7pt;height:11.75pt" o:ole="">
                            <v:imagedata r:id="rId45" o:title=""/>
                          </v:shape>
                          <o:OLEObject Type="Embed" ProgID="Equation.DSMT4" ShapeID="_x0000_i1038" DrawAspect="Content" ObjectID="_1516627416" r:id="rId58"/>
                        </w:objec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. </w:t>
                      </w:r>
                    </w:p>
                    <w:p w:rsidR="00A9565F" w:rsidRPr="00BB577A" w:rsidRDefault="00A9565F" w:rsidP="00BB577A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2  ـ</w:t>
                      </w:r>
                      <w:proofErr w:type="gramEnd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صف تغير السرعة خلال الزمن بين اللحظتين</w: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320" w:dyaOrig="279">
                          <v:shape id="_x0000_i1039" type="#_x0000_t75" style="width:13.85pt;height:11.75pt" o:ole="">
                            <v:imagedata r:id="rId47" o:title=""/>
                          </v:shape>
                          <o:OLEObject Type="Embed" ProgID="Equation.DSMT4" ShapeID="_x0000_i1039" DrawAspect="Content" ObjectID="_1516627417" r:id="rId59"/>
                        </w:objec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و </w: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420" w:dyaOrig="279">
                          <v:shape id="_x0000_i1040" type="#_x0000_t75" style="width:18pt;height:11.75pt" o:ole="">
                            <v:imagedata r:id="rId49" o:title=""/>
                          </v:shape>
                          <o:OLEObject Type="Embed" ProgID="Equation.DSMT4" ShapeID="_x0000_i1040" DrawAspect="Content" ObjectID="_1516627418" r:id="rId60"/>
                        </w:objec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.</w:t>
                      </w:r>
                    </w:p>
                    <w:p w:rsidR="00A9565F" w:rsidRPr="00BB577A" w:rsidRDefault="00A9565F" w:rsidP="00BB577A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3  ـ</w:t>
                      </w:r>
                      <w:proofErr w:type="gramEnd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عين المرحلة التي تكون فيها القوة ثابتة و مدتها .</w:t>
                      </w:r>
                    </w:p>
                    <w:p w:rsidR="00A9565F" w:rsidRPr="00BB577A" w:rsidRDefault="00A9565F" w:rsidP="00DD1E89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proofErr w:type="gramStart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4  ـ</w:t>
                      </w:r>
                      <w:proofErr w:type="gramEnd"/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عين السرعة عند اللحظة </w: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639" w:dyaOrig="279">
                          <v:shape id="_x0000_i1041" type="#_x0000_t75" style="width:27.7pt;height:11.75pt" o:ole="">
                            <v:imagedata r:id="rId51" o:title=""/>
                          </v:shape>
                          <o:OLEObject Type="Embed" ProgID="Equation.DSMT4" ShapeID="_x0000_i1041" DrawAspect="Content" ObjectID="_1516627419" r:id="rId61"/>
                        </w:object>
                      </w:r>
                      <w:r w:rsidRPr="00BB577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. </w:t>
                      </w:r>
                    </w:p>
                    <w:p w:rsidR="00A9565F" w:rsidRPr="008A0D98" w:rsidRDefault="00A9565F" w:rsidP="00BB577A">
                      <w:pPr>
                        <w:bidi/>
                        <w:spacing w:after="0" w:line="276" w:lineRule="auto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  <w:r w:rsidRPr="00C84C78">
                        <w:rPr>
                          <w:noProof/>
                          <w:sz w:val="22"/>
                          <w:szCs w:val="22"/>
                          <w:lang w:val="fr-FR" w:eastAsia="fr-FR"/>
                        </w:rPr>
                        <w:drawing>
                          <wp:inline distT="0" distB="0" distL="0" distR="0">
                            <wp:extent cx="3349625" cy="1591404"/>
                            <wp:effectExtent l="0" t="0" r="3175" b="8890"/>
                            <wp:docPr id="2" name="Imag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368304" cy="160027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9565F" w:rsidRPr="00DD1E89" w:rsidRDefault="00A9565F" w:rsidP="00DD1E89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الثالث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A9565F" w:rsidRPr="00DD1E89" w:rsidRDefault="00A9565F" w:rsidP="00DD1E89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DD1E89">
                        <w:rPr>
                          <w:rFonts w:asciiTheme="minorBidi" w:hAnsiTheme="minorBidi"/>
                          <w:b/>
                          <w:bCs/>
                          <w:color w:val="C00000"/>
                          <w:sz w:val="24"/>
                          <w:szCs w:val="24"/>
                          <w:lang w:val="fr-MA" w:bidi="ar-MA"/>
                        </w:rPr>
                        <w:sym w:font="Wingdings 2" w:char="F052"/>
                      </w:r>
                      <w:r w:rsidRPr="00DD1E89">
                        <w:rPr>
                          <w:rFonts w:asciiTheme="minorBidi" w:hAnsiTheme="minorBidi"/>
                          <w:b/>
                          <w:bCs/>
                          <w:color w:val="C00000"/>
                          <w:sz w:val="24"/>
                          <w:szCs w:val="24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1 </w:t>
                      </w:r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ـ</w:t>
                      </w: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</w:t>
                      </w:r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ما هي الأفعال الم</w:t>
                      </w: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ؤثرة في الجملتين الميكانيكيتين:</w:t>
                      </w:r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 xml:space="preserve">S </w:t>
                      </w:r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و</w:t>
                      </w:r>
                      <w:proofErr w:type="gramEnd"/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 xml:space="preserve">(C </w:t>
                      </w:r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؟</w:t>
                      </w:r>
                    </w:p>
                    <w:p w:rsidR="00A9565F" w:rsidRPr="00DD1E89" w:rsidRDefault="00A9565F" w:rsidP="00DD1E89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2  ـ</w:t>
                      </w:r>
                      <w:proofErr w:type="gramEnd"/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   مثل الأفعال الميكانيكية المؤثرة في كل جسم من الجملة الميكانيكية : ( الجسم </w:t>
                      </w:r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S</w:t>
                      </w:r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rtl/>
                          <w:lang w:val="fr-FR" w:bidi="ar-DZ"/>
                        </w:rPr>
                        <w:t xml:space="preserve"> </w:t>
                      </w:r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,  العربة </w:t>
                      </w:r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C</w:t>
                      </w:r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) الممثلة في الشكل.</w:t>
                      </w:r>
                    </w:p>
                    <w:p w:rsidR="00A9565F" w:rsidRPr="00DD1E89" w:rsidRDefault="00A9565F" w:rsidP="00DD1E89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3  ـ</w:t>
                      </w:r>
                      <w:proofErr w:type="gramEnd"/>
                      <w:r w:rsidRPr="00DD1E89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أنجز مخطط أجسام متأثرة بهذه الجملة الميكانيكية الموضحة في الوثيقة التالية . </w:t>
                      </w:r>
                    </w:p>
                    <w:p w:rsidR="00A9565F" w:rsidRPr="00DD1E89" w:rsidRDefault="00A9565F" w:rsidP="00DD1E89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MA" w:bidi="ar-MA"/>
                        </w:rPr>
                      </w:pPr>
                      <w:r w:rsidRPr="00DD1E89">
                        <w:rPr>
                          <w:rFonts w:asciiTheme="minorBidi" w:hAnsiTheme="minorBidi"/>
                          <w:b/>
                          <w:bCs/>
                          <w:noProof/>
                          <w:sz w:val="24"/>
                          <w:szCs w:val="24"/>
                          <w:lang w:val="fr-FR" w:eastAsia="fr-FR"/>
                        </w:rPr>
                        <w:drawing>
                          <wp:inline distT="0" distB="0" distL="0" distR="0">
                            <wp:extent cx="3253105" cy="1740877"/>
                            <wp:effectExtent l="0" t="0" r="4445" b="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66198" cy="17478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9565F" w:rsidRPr="00DD1E89" w:rsidRDefault="00A9565F" w:rsidP="00DD1E89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Pr="008966C1" w:rsidRDefault="00A9565F" w:rsidP="00F62486">
                      <w:pPr>
                        <w:pStyle w:val="Paragraphedeliste"/>
                        <w:bidi/>
                        <w:spacing w:after="0"/>
                        <w:ind w:left="0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Pr="00D06DD8" w:rsidRDefault="00A9565F" w:rsidP="00B95967">
                      <w:pPr>
                        <w:pStyle w:val="Paragraphedeliste"/>
                        <w:bidi/>
                        <w:spacing w:line="240" w:lineRule="auto"/>
                        <w:ind w:left="0"/>
                        <w:jc w:val="both"/>
                        <w:rPr>
                          <w:rFonts w:ascii="Adobe Arabic" w:hAnsi="Adobe Arabic" w:cs="Adobe Arabic"/>
                          <w:b/>
                          <w:bCs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Default="00A9565F" w:rsidP="00B95967">
                      <w:pPr>
                        <w:pStyle w:val="Paragraphedeliste"/>
                        <w:bidi/>
                        <w:spacing w:line="240" w:lineRule="auto"/>
                        <w:ind w:left="0"/>
                        <w:jc w:val="both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Pr="004324BC" w:rsidRDefault="00A9565F" w:rsidP="00B95967">
                      <w:pPr>
                        <w:bidi/>
                        <w:spacing w:after="0" w:line="276" w:lineRule="auto"/>
                        <w:rPr>
                          <w:lang w:val="fr-MA"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9927B4" w:rsidRDefault="009927B4" w:rsidP="00B95967">
      <w:pPr>
        <w:jc w:val="right"/>
      </w:pPr>
    </w:p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Pr="009927B4" w:rsidRDefault="009927B4" w:rsidP="009927B4"/>
    <w:p w:rsidR="009927B4" w:rsidRDefault="009927B4" w:rsidP="009927B4"/>
    <w:p w:rsidR="00C65920" w:rsidRDefault="00C65920" w:rsidP="009927B4">
      <w:pPr>
        <w:jc w:val="center"/>
        <w:rPr>
          <w:rtl/>
        </w:rPr>
      </w:pPr>
    </w:p>
    <w:p w:rsidR="005B22F3" w:rsidRDefault="004E2929" w:rsidP="00870B39">
      <w:pPr>
        <w:jc w:val="right"/>
      </w:pPr>
      <w:r>
        <w:rPr>
          <w:noProof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BA70DB1" wp14:editId="72C4F133">
                <wp:simplePos x="0" y="0"/>
                <wp:positionH relativeFrom="column">
                  <wp:posOffset>2938780</wp:posOffset>
                </wp:positionH>
                <wp:positionV relativeFrom="paragraph">
                  <wp:posOffset>-537845</wp:posOffset>
                </wp:positionV>
                <wp:extent cx="3577590" cy="8915400"/>
                <wp:effectExtent l="0" t="0" r="22860" b="19050"/>
                <wp:wrapNone/>
                <wp:docPr id="16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7590" cy="8915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565F" w:rsidRPr="00126B60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سابع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lang w:val="fr-MA" w:bidi="ar-MA"/>
                              </w:rPr>
                              <w:sym w:font="Wingdings 2" w:char="F052"/>
                            </w: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تمثل الوثيقة المقابلة مخطط السرعة لسيارة حيث بدأ تسجيل حركتها بعد ضبط </w:t>
                            </w:r>
                            <w:proofErr w:type="spellStart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ميقاتية</w:t>
                            </w:r>
                            <w:proofErr w:type="spellEnd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على الصفر</w:t>
                            </w:r>
                            <w:proofErr w:type="gramStart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,</w:t>
                            </w:r>
                            <w:proofErr w:type="gramEnd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ثم حررت السيارة عند اللحظة</w:t>
                            </w: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639" w:dyaOrig="279">
                                <v:shape id="_x0000_i1042" type="#_x0000_t75" style="width:33.9pt;height:11.75pt" o:ole="">
                                  <v:imagedata r:id="rId62" o:title=""/>
                                </v:shape>
                                <o:OLEObject Type="Embed" ProgID="Equation.DSMT4" ShapeID="_x0000_i1042" DrawAspect="Content" ObjectID="_1516627420" r:id="rId63"/>
                              </w:object>
                            </w: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 </w:t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1 </w:t>
                            </w:r>
                            <w:proofErr w:type="gramStart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ـ  ما</w:t>
                            </w:r>
                            <w:proofErr w:type="gramEnd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قيمة السرعة قبل تحرير السيارة ؟ </w:t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2  ـ</w:t>
                            </w:r>
                            <w:proofErr w:type="gramEnd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صف تغير السرعة خلال الزمن بين اللحظتين</w:t>
                            </w: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320" w:dyaOrig="279">
                                <v:shape id="_x0000_i1043" type="#_x0000_t75" style="width:17.3pt;height:11.75pt" o:ole="">
                                  <v:imagedata r:id="rId64" o:title=""/>
                                </v:shape>
                                <o:OLEObject Type="Embed" ProgID="Equation.DSMT4" ShapeID="_x0000_i1043" DrawAspect="Content" ObjectID="_1516627421" r:id="rId65"/>
                              </w:object>
                            </w: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و </w:t>
                            </w: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420" w:dyaOrig="279">
                                <v:shape id="_x0000_i1044" type="#_x0000_t75" style="width:22.15pt;height:11.75pt" o:ole="">
                                  <v:imagedata r:id="rId66" o:title=""/>
                                </v:shape>
                                <o:OLEObject Type="Embed" ProgID="Equation.DSMT4" ShapeID="_x0000_i1044" DrawAspect="Content" ObjectID="_1516627422" r:id="rId67"/>
                              </w:object>
                            </w: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</w:t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  ـ</w:t>
                            </w:r>
                            <w:proofErr w:type="gramEnd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عين المرحلة التي تكون فيها القوة ثابتة و مدتها .</w:t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4  ـ</w:t>
                            </w:r>
                            <w:proofErr w:type="gramEnd"/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عين السرعة عند اللحظة </w:t>
                            </w: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300" w:dyaOrig="279">
                                <v:shape id="_x0000_i1045" type="#_x0000_t75" style="width:15.9pt;height:11.75pt" o:ole="">
                                  <v:imagedata r:id="rId68" o:title=""/>
                                </v:shape>
                                <o:OLEObject Type="Embed" ProgID="Equation.DSMT4" ShapeID="_x0000_i1045" DrawAspect="Content" ObjectID="_1516627423" r:id="rId69"/>
                              </w:object>
                            </w: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</w:t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jc w:val="both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lang w:val="fr-MA"/>
                              </w:rPr>
                            </w:pPr>
                            <w:r w:rsidRPr="00126B60">
                              <w:rPr>
                                <w:rFonts w:ascii="Arial" w:hAnsi="Arial" w:cs="Arial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 w:eastAsia="fr-FR"/>
                              </w:rPr>
                              <w:drawing>
                                <wp:inline distT="0" distB="0" distL="0" distR="0">
                                  <wp:extent cx="2883535" cy="1520933"/>
                                  <wp:effectExtent l="0" t="0" r="0" b="3175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92609" cy="152571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ثامن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في دراسة للاحتكاك على سطح أفقي استعملنا متوازي مستطيلات من الخشب كتلته</w: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600" w:dyaOrig="320">
                                <v:shape id="_x0000_i1046" type="#_x0000_t75" style="width:31.85pt;height:13.15pt" o:ole="">
                                  <v:imagedata r:id="rId71" o:title=""/>
                                </v:shape>
                                <o:OLEObject Type="Embed" ProgID="Equation.DSMT4" ShapeID="_x0000_i1046" DrawAspect="Content" ObjectID="_1516627424" r:id="rId72"/>
                              </w:objec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و لمعرفة أثر ثقل الجسم في الاحتكاك استعملنا ثلاث كتل </w:t>
                            </w:r>
                            <w:proofErr w:type="gramStart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عيارية:   </w:t>
                            </w:r>
                            <w:proofErr w:type="gramEnd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1080" w:dyaOrig="360">
                                <v:shape id="_x0000_i1047" type="#_x0000_t75" style="width:58.15pt;height:15.25pt" o:ole="">
                                  <v:imagedata r:id="rId73" o:title=""/>
                                </v:shape>
                                <o:OLEObject Type="Embed" ProgID="Equation.DSMT4" ShapeID="_x0000_i1047" DrawAspect="Content" ObjectID="_1516627425" r:id="rId74"/>
                              </w:objec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   و  </w: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1140" w:dyaOrig="360">
                                <v:shape id="_x0000_i1048" type="#_x0000_t75" style="width:60.9pt;height:15.25pt" o:ole="">
                                  <v:imagedata r:id="rId75" o:title=""/>
                                </v:shape>
                                <o:OLEObject Type="Embed" ProgID="Equation.DSMT4" ShapeID="_x0000_i1048" DrawAspect="Content" ObjectID="_1516627426" r:id="rId76"/>
                              </w:objec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و</w:t>
                            </w:r>
                            <w:proofErr w:type="spellEnd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1120" w:dyaOrig="360">
                                <v:shape id="_x0000_i1049" type="#_x0000_t75" style="width:60.25pt;height:15.25pt" o:ole="">
                                  <v:imagedata r:id="rId77" o:title=""/>
                                </v:shape>
                                <o:OLEObject Type="Embed" ProgID="Equation.DSMT4" ShapeID="_x0000_i1049" DrawAspect="Content" ObjectID="_1516627427" r:id="rId78"/>
                              </w:objec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 </w: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. </w:t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إذا كانت قيمة الجاذبية الأرضية في هذا </w:t>
                            </w:r>
                            <w:proofErr w:type="gramStart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مكان  هي</w:t>
                            </w:r>
                            <w:proofErr w:type="gramEnd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:</w: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340" w:dyaOrig="340">
                                <v:shape id="_x0000_i1050" type="#_x0000_t75" style="width:1in;height:14.55pt" o:ole="">
                                  <v:imagedata r:id="rId79" o:title=""/>
                                </v:shape>
                                <o:OLEObject Type="Embed" ProgID="Equation.DSMT4" ShapeID="_x0000_i1050" DrawAspect="Content" ObjectID="_1516627428" r:id="rId80"/>
                              </w:objec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 w:eastAsia="fr-FR"/>
                              </w:rPr>
                              <w:drawing>
                                <wp:inline distT="0" distB="0" distL="0" distR="0">
                                  <wp:extent cx="2795267" cy="1071880"/>
                                  <wp:effectExtent l="0" t="0" r="5715" b="0"/>
                                  <wp:docPr id="12" name="Imag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22018" cy="10821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proofErr w:type="gramStart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1  ـ</w:t>
                            </w:r>
                            <w:proofErr w:type="gramEnd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ما هي قيمة ثقل الحمولة المجرورة في الشكل1؟ </w:t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2 ـ أكتب كل الحالات الممكنة لمختلف قيم ثقل الحمولة </w:t>
                            </w:r>
                            <w:proofErr w:type="gramStart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مجرورة .</w:t>
                            </w:r>
                            <w:proofErr w:type="gramEnd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</w:p>
                          <w:p w:rsidR="00A9565F" w:rsidRPr="00126B60" w:rsidRDefault="00A9565F" w:rsidP="00126B6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بوضع المعيار فوق الجسم المجرور مرة واحدة </w:t>
                            </w:r>
                            <w:proofErr w:type="gramStart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فقط</w:t>
                            </w:r>
                            <w:r w:rsidRPr="00C84C78">
                              <w:rPr>
                                <w:sz w:val="22"/>
                                <w:szCs w:val="22"/>
                                <w:rtl/>
                                <w:lang w:val="fr-FR"/>
                              </w:rPr>
                              <w:t xml:space="preserve"> .</w:t>
                            </w:r>
                            <w:proofErr w:type="gramEnd"/>
                          </w:p>
                          <w:p w:rsidR="00A9565F" w:rsidRPr="00126B60" w:rsidRDefault="00A9565F" w:rsidP="005F1F0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proofErr w:type="gramStart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3  ـ</w:t>
                            </w:r>
                            <w:proofErr w:type="gramEnd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كيف تتغير قيم القوى التي ينبغي</w: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تطبيقها لجـّر الجسم في الحالات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الثلاث السابقة  ؟  ماذا </w:t>
                            </w:r>
                            <w:proofErr w:type="gramStart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تستنتج ؟</w:t>
                            </w:r>
                            <w:proofErr w:type="gramEnd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</w:p>
                          <w:p w:rsidR="00A9565F" w:rsidRPr="00343936" w:rsidRDefault="00A9565F" w:rsidP="00343936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4 ـ كيف تكون شدة القوة التي ينبغي تطبيقها لو وضعنا على الجسم كتلا </w:t>
                            </w:r>
                            <w:proofErr w:type="gramStart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قدرها</w: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600" w:dyaOrig="320">
                                <v:shape id="_x0000_i1051" type="#_x0000_t75" style="width:31.85pt;height:13.15pt" o:ole="">
                                  <v:imagedata r:id="rId82" o:title=""/>
                                </v:shape>
                                <o:OLEObject Type="Embed" ProgID="Equation.DSMT4" ShapeID="_x0000_i1051" DrawAspect="Content" ObjectID="_1516627429" r:id="rId83"/>
                              </w:object>
                            </w:r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؟</w:t>
                            </w:r>
                            <w:proofErr w:type="gramEnd"/>
                            <w:r w:rsidRPr="00126B60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</w:p>
                          <w:p w:rsidR="00A9565F" w:rsidRPr="004E2E5B" w:rsidRDefault="00A9565F" w:rsidP="00B16B05">
                            <w:pPr>
                              <w:bidi/>
                              <w:spacing w:after="0" w:line="240" w:lineRule="auto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lang w:val="fr-MA" w:bidi="ar-MA"/>
                              </w:rPr>
                            </w:pPr>
                          </w:p>
                          <w:p w:rsidR="00A9565F" w:rsidRPr="004324BC" w:rsidRDefault="00A9565F" w:rsidP="00FF53C8">
                            <w:pPr>
                              <w:bidi/>
                              <w:spacing w:after="0" w:line="276" w:lineRule="auto"/>
                              <w:rPr>
                                <w:lang w:val="fr-MA"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A70DB1" id="_x0000_s1032" type="#_x0000_t202" style="position:absolute;left:0;text-align:left;margin-left:231.4pt;margin-top:-42.35pt;width:281.7pt;height:702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" fillcolor="white [3201]" strokeweight=".5pt">
                <v:textbox>
                  <w:txbxContent>
                    <w:p w:rsidR="00A9565F" w:rsidRPr="00126B60" w:rsidRDefault="00A9565F" w:rsidP="004E2E5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السابع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 </w:t>
                      </w:r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fr-MA" w:bidi="ar-MA"/>
                        </w:rPr>
                        <w:t xml:space="preserve"> </w:t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126B60">
                        <w:rPr>
                          <w:rFonts w:ascii="Arial" w:hAnsi="Arial" w:cs="Arial"/>
                          <w:b/>
                          <w:bCs/>
                          <w:color w:val="C00000"/>
                          <w:sz w:val="24"/>
                          <w:szCs w:val="24"/>
                          <w:lang w:val="fr-MA" w:bidi="ar-MA"/>
                        </w:rPr>
                        <w:sym w:font="Wingdings 2" w:char="F052"/>
                      </w:r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MA" w:bidi="ar-MA"/>
                        </w:rPr>
                        <w:t xml:space="preserve"> </w:t>
                      </w:r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تمثل الوثيقة المقابلة مخطط السرعة لسيارة حيث بدأ تسجيل حركتها بعد ضبط </w:t>
                      </w:r>
                      <w:proofErr w:type="spellStart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ميقاتية</w:t>
                      </w:r>
                      <w:proofErr w:type="spellEnd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على الصفر</w:t>
                      </w:r>
                      <w:proofErr w:type="gramStart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,</w:t>
                      </w:r>
                      <w:proofErr w:type="gramEnd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ثم حررت السيارة عند اللحظة</w:t>
                      </w:r>
                      <w:r w:rsidRPr="00126B60">
                        <w:rPr>
                          <w:rFonts w:ascii="Arial" w:hAnsi="Arial" w:cs="Arial"/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639" w:dyaOrig="279">
                          <v:shape id="_x0000_i1042" type="#_x0000_t75" style="width:33.9pt;height:11.75pt" o:ole="">
                            <v:imagedata r:id="rId62" o:title=""/>
                          </v:shape>
                          <o:OLEObject Type="Embed" ProgID="Equation.DSMT4" ShapeID="_x0000_i1042" DrawAspect="Content" ObjectID="_1516627420" r:id="rId84"/>
                        </w:object>
                      </w:r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. </w:t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1 </w:t>
                      </w:r>
                      <w:proofErr w:type="gramStart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ـ  ما</w:t>
                      </w:r>
                      <w:proofErr w:type="gramEnd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قيمة السرعة قبل تحرير السيارة ؟ </w:t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2  ـ</w:t>
                      </w:r>
                      <w:proofErr w:type="gramEnd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صف تغير السرعة خلال الزمن بين اللحظتين</w:t>
                      </w:r>
                      <w:r w:rsidRPr="00126B60">
                        <w:rPr>
                          <w:rFonts w:ascii="Arial" w:hAnsi="Arial" w:cs="Arial"/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320" w:dyaOrig="279">
                          <v:shape id="_x0000_i1043" type="#_x0000_t75" style="width:17.3pt;height:11.75pt" o:ole="">
                            <v:imagedata r:id="rId64" o:title=""/>
                          </v:shape>
                          <o:OLEObject Type="Embed" ProgID="Equation.DSMT4" ShapeID="_x0000_i1043" DrawAspect="Content" ObjectID="_1516627421" r:id="rId85"/>
                        </w:object>
                      </w:r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و </w:t>
                      </w:r>
                      <w:r w:rsidRPr="00126B60">
                        <w:rPr>
                          <w:rFonts w:ascii="Arial" w:hAnsi="Arial" w:cs="Arial"/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420" w:dyaOrig="279">
                          <v:shape id="_x0000_i1044" type="#_x0000_t75" style="width:22.15pt;height:11.75pt" o:ole="">
                            <v:imagedata r:id="rId66" o:title=""/>
                          </v:shape>
                          <o:OLEObject Type="Embed" ProgID="Equation.DSMT4" ShapeID="_x0000_i1044" DrawAspect="Content" ObjectID="_1516627422" r:id="rId86"/>
                        </w:object>
                      </w:r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.</w:t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3  ـ</w:t>
                      </w:r>
                      <w:proofErr w:type="gramEnd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عين المرحلة التي تكون فيها القوة ثابتة و مدتها .</w:t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4  ـ</w:t>
                      </w:r>
                      <w:proofErr w:type="gramEnd"/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عين السرعة عند اللحظة </w:t>
                      </w:r>
                      <w:r w:rsidRPr="00126B60">
                        <w:rPr>
                          <w:rFonts w:ascii="Arial" w:hAnsi="Arial" w:cs="Arial"/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300" w:dyaOrig="279">
                          <v:shape id="_x0000_i1045" type="#_x0000_t75" style="width:15.9pt;height:11.75pt" o:ole="">
                            <v:imagedata r:id="rId68" o:title=""/>
                          </v:shape>
                          <o:OLEObject Type="Embed" ProgID="Equation.DSMT4" ShapeID="_x0000_i1045" DrawAspect="Content" ObjectID="_1516627423" r:id="rId87"/>
                        </w:object>
                      </w:r>
                      <w:r w:rsidRPr="00126B60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.</w:t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jc w:val="both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lang w:val="fr-MA"/>
                        </w:rPr>
                      </w:pPr>
                      <w:r w:rsidRPr="00126B60">
                        <w:rPr>
                          <w:rFonts w:ascii="Arial" w:hAnsi="Arial" w:cs="Arial"/>
                          <w:b/>
                          <w:bCs/>
                          <w:noProof/>
                          <w:sz w:val="24"/>
                          <w:szCs w:val="24"/>
                          <w:lang w:val="fr-FR" w:eastAsia="fr-FR"/>
                        </w:rPr>
                        <w:drawing>
                          <wp:inline distT="0" distB="0" distL="0" distR="0">
                            <wp:extent cx="2883535" cy="1520933"/>
                            <wp:effectExtent l="0" t="0" r="0" b="3175"/>
                            <wp:docPr id="11" name="Imag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92609" cy="15257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9565F" w:rsidRDefault="00A9565F" w:rsidP="004E2E5B">
                      <w:pPr>
                        <w:bidi/>
                        <w:spacing w:after="0" w:line="240" w:lineRule="auto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الثامن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في دراسة للاحتكاك على سطح أفقي استعملنا متوازي مستطيلات من الخشب كتلته</w: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600" w:dyaOrig="320">
                          <v:shape id="_x0000_i1046" type="#_x0000_t75" style="width:31.85pt;height:13.15pt" o:ole="">
                            <v:imagedata r:id="rId71" o:title=""/>
                          </v:shape>
                          <o:OLEObject Type="Embed" ProgID="Equation.DSMT4" ShapeID="_x0000_i1046" DrawAspect="Content" ObjectID="_1516627424" r:id="rId88"/>
                        </w:objec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و لمعرفة أثر ثقل الجسم في الاحتكاك استعملنا ثلاث كتل </w:t>
                      </w:r>
                      <w:proofErr w:type="gramStart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عيارية:   </w:t>
                      </w:r>
                      <w:proofErr w:type="gramEnd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1080" w:dyaOrig="360">
                          <v:shape id="_x0000_i1047" type="#_x0000_t75" style="width:58.15pt;height:15.25pt" o:ole="">
                            <v:imagedata r:id="rId73" o:title=""/>
                          </v:shape>
                          <o:OLEObject Type="Embed" ProgID="Equation.DSMT4" ShapeID="_x0000_i1047" DrawAspect="Content" ObjectID="_1516627425" r:id="rId89"/>
                        </w:objec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    و  </w: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1140" w:dyaOrig="360">
                          <v:shape id="_x0000_i1048" type="#_x0000_t75" style="width:60.9pt;height:15.25pt" o:ole="">
                            <v:imagedata r:id="rId75" o:title=""/>
                          </v:shape>
                          <o:OLEObject Type="Embed" ProgID="Equation.DSMT4" ShapeID="_x0000_i1048" DrawAspect="Content" ObjectID="_1516627426" r:id="rId90"/>
                        </w:objec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  <w:proofErr w:type="spellStart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و</w:t>
                      </w:r>
                      <w:proofErr w:type="spellEnd"/>
                      <w:r w:rsidRPr="00126B60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1120" w:dyaOrig="360">
                          <v:shape id="_x0000_i1049" type="#_x0000_t75" style="width:60.25pt;height:15.25pt" o:ole="">
                            <v:imagedata r:id="rId77" o:title=""/>
                          </v:shape>
                          <o:OLEObject Type="Embed" ProgID="Equation.DSMT4" ShapeID="_x0000_i1049" DrawAspect="Content" ObjectID="_1516627427" r:id="rId91"/>
                        </w:objec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/>
                        </w:rPr>
                        <w:t xml:space="preserve"> </w: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 . </w:t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إذا كانت قيمة الجاذبية الأرضية في هذا </w:t>
                      </w:r>
                      <w:proofErr w:type="gramStart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المكان  هي</w:t>
                      </w:r>
                      <w:proofErr w:type="gramEnd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:</w: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340" w:dyaOrig="340">
                          <v:shape id="_x0000_i1050" type="#_x0000_t75" style="width:1in;height:14.55pt" o:ole="">
                            <v:imagedata r:id="rId79" o:title=""/>
                          </v:shape>
                          <o:OLEObject Type="Embed" ProgID="Equation.DSMT4" ShapeID="_x0000_i1050" DrawAspect="Content" ObjectID="_1516627428" r:id="rId92"/>
                        </w:objec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.</w:t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126B60">
                        <w:rPr>
                          <w:rFonts w:asciiTheme="minorBidi" w:hAnsiTheme="minorBidi"/>
                          <w:b/>
                          <w:bCs/>
                          <w:noProof/>
                          <w:sz w:val="24"/>
                          <w:szCs w:val="24"/>
                          <w:lang w:val="fr-FR" w:eastAsia="fr-FR"/>
                        </w:rPr>
                        <w:drawing>
                          <wp:inline distT="0" distB="0" distL="0" distR="0">
                            <wp:extent cx="2795267" cy="1071880"/>
                            <wp:effectExtent l="0" t="0" r="5715" b="0"/>
                            <wp:docPr id="12" name="Imag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22018" cy="10821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proofErr w:type="gramStart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1  ـ</w:t>
                      </w:r>
                      <w:proofErr w:type="gramEnd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 ما هي قيمة ثقل الحمولة المجرورة في الشكل1؟ </w:t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2 ـ أكتب كل الحالات الممكنة لمختلف قيم ثقل الحمولة </w:t>
                      </w:r>
                      <w:proofErr w:type="gramStart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المجرورة .</w:t>
                      </w:r>
                      <w:proofErr w:type="gramEnd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</w:p>
                    <w:p w:rsidR="00A9565F" w:rsidRPr="00126B60" w:rsidRDefault="00A9565F" w:rsidP="00126B6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بوضع المعيار فوق الجسم المجرور مرة واحدة </w:t>
                      </w:r>
                      <w:proofErr w:type="gramStart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فقط</w:t>
                      </w:r>
                      <w:r w:rsidRPr="00C84C78">
                        <w:rPr>
                          <w:sz w:val="22"/>
                          <w:szCs w:val="22"/>
                          <w:rtl/>
                          <w:lang w:val="fr-FR"/>
                        </w:rPr>
                        <w:t xml:space="preserve"> .</w:t>
                      </w:r>
                      <w:proofErr w:type="gramEnd"/>
                    </w:p>
                    <w:p w:rsidR="00A9565F" w:rsidRPr="00126B60" w:rsidRDefault="00A9565F" w:rsidP="005F1F0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/>
                        </w:rPr>
                      </w:pPr>
                      <w:proofErr w:type="gramStart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3  ـ</w:t>
                      </w:r>
                      <w:proofErr w:type="gramEnd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 كيف تتغير قيم القوى التي ينبغي</w:t>
                      </w: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تطبيقها لجـّر الجسم في الحالات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الثلاث السابقة  ؟  ماذا </w:t>
                      </w:r>
                      <w:proofErr w:type="gramStart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تستنتج ؟</w:t>
                      </w:r>
                      <w:proofErr w:type="gramEnd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</w:p>
                    <w:p w:rsidR="00A9565F" w:rsidRPr="00343936" w:rsidRDefault="00A9565F" w:rsidP="00343936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/>
                        </w:rPr>
                      </w:pP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4 ـ كيف تكون شدة القوة التي ينبغي تطبيقها لو وضعنا على الجسم كتلا </w:t>
                      </w:r>
                      <w:proofErr w:type="gramStart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قدرها</w: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600" w:dyaOrig="320">
                          <v:shape id="_x0000_i1051" type="#_x0000_t75" style="width:31.85pt;height:13.15pt" o:ole="">
                            <v:imagedata r:id="rId82" o:title=""/>
                          </v:shape>
                          <o:OLEObject Type="Embed" ProgID="Equation.DSMT4" ShapeID="_x0000_i1051" DrawAspect="Content" ObjectID="_1516627429" r:id="rId93"/>
                        </w:object>
                      </w:r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 ؟</w:t>
                      </w:r>
                      <w:proofErr w:type="gramEnd"/>
                      <w:r w:rsidRPr="00126B60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</w:p>
                    <w:p w:rsidR="00A9565F" w:rsidRPr="004E2E5B" w:rsidRDefault="00A9565F" w:rsidP="00B16B05">
                      <w:pPr>
                        <w:bidi/>
                        <w:spacing w:after="0" w:line="240" w:lineRule="auto"/>
                        <w:rPr>
                          <w:rFonts w:ascii="Adobe Arabic" w:hAnsi="Adobe Arabic" w:cs="Adobe Arabic"/>
                          <w:sz w:val="28"/>
                          <w:szCs w:val="28"/>
                          <w:lang w:val="fr-MA" w:bidi="ar-MA"/>
                        </w:rPr>
                      </w:pPr>
                    </w:p>
                    <w:p w:rsidR="00A9565F" w:rsidRPr="004324BC" w:rsidRDefault="00A9565F" w:rsidP="00FF53C8">
                      <w:pPr>
                        <w:bidi/>
                        <w:spacing w:after="0" w:line="276" w:lineRule="auto"/>
                        <w:rPr>
                          <w:lang w:val="fr-MA"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617AE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9274870" wp14:editId="0312DFBC">
                <wp:simplePos x="0" y="0"/>
                <wp:positionH relativeFrom="column">
                  <wp:posOffset>-547370</wp:posOffset>
                </wp:positionH>
                <wp:positionV relativeFrom="paragraph">
                  <wp:posOffset>-528320</wp:posOffset>
                </wp:positionV>
                <wp:extent cx="3448685" cy="8934450"/>
                <wp:effectExtent l="0" t="0" r="18415" b="19050"/>
                <wp:wrapNone/>
                <wp:docPr id="17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685" cy="8934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565F" w:rsidRPr="00B5416C" w:rsidRDefault="00A9565F" w:rsidP="00B16B05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ثاسع</w:t>
                            </w:r>
                            <w:proofErr w:type="spellEnd"/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A9565F" w:rsidRPr="00B5416C" w:rsidRDefault="00A9565F" w:rsidP="00B5416C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lang w:val="fr-MA" w:bidi="ar-MA"/>
                              </w:rPr>
                              <w:sym w:font="Wingdings 2" w:char="F052"/>
                            </w: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لاحظ الشكل الذي يمثل العجلة الخلفية للدراجة الهوائية عند انطلاق الدراجة </w:t>
                            </w:r>
                            <w:proofErr w:type="gramStart"/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و دوران</w:t>
                            </w:r>
                            <w:proofErr w:type="gramEnd"/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عجلتها للتقدم نحو الأمام </w:t>
                            </w:r>
                          </w:p>
                          <w:p w:rsidR="00A9565F" w:rsidRPr="00B5416C" w:rsidRDefault="00A9565F" w:rsidP="00B5416C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تؤثر العجلة الخلفية في الأرض بقوة</w:t>
                            </w: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480" w:dyaOrig="400">
                                <v:shape id="_x0000_i1052" type="#_x0000_t75" style="width:24.25pt;height:20.1pt" o:ole="">
                                  <v:imagedata r:id="rId94" o:title=""/>
                                </v:shape>
                                <o:OLEObject Type="Embed" ProgID="Equation.DSMT4" ShapeID="_x0000_i1052" DrawAspect="Content" ObjectID="_1516627430" r:id="rId95"/>
                              </w:object>
                            </w: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A9565F" w:rsidRPr="00B5416C" w:rsidRDefault="00A9565F" w:rsidP="00B5416C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كما تؤثر الأرض في العجلة بقوة</w:t>
                            </w: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520" w:dyaOrig="400">
                                <v:shape id="_x0000_i1053" type="#_x0000_t75" style="width:26.3pt;height:20.1pt" o:ole="">
                                  <v:imagedata r:id="rId96" o:title=""/>
                                </v:shape>
                                <o:OLEObject Type="Embed" ProgID="Equation.DSMT4" ShapeID="_x0000_i1053" DrawAspect="Content" ObjectID="_1516627431" r:id="rId97"/>
                              </w:object>
                            </w:r>
                          </w:p>
                          <w:p w:rsidR="00A9565F" w:rsidRPr="00B5416C" w:rsidRDefault="00A9565F" w:rsidP="00B5416C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1 </w:t>
                            </w:r>
                            <w:proofErr w:type="gramStart"/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ـ  مثل</w:t>
                            </w:r>
                            <w:proofErr w:type="gramEnd"/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بشعاع كلا من القوتين</w:t>
                            </w: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A9565F" w:rsidRPr="00B5416C" w:rsidRDefault="00A9565F" w:rsidP="00B5416C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2 </w:t>
                            </w:r>
                            <w:proofErr w:type="gramStart"/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ـ  ماذا</w:t>
                            </w:r>
                            <w:proofErr w:type="gramEnd"/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تمثل القوة : </w:t>
                            </w: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520" w:dyaOrig="400">
                                <v:shape id="_x0000_i1054" type="#_x0000_t75" style="width:26.3pt;height:20.1pt" o:ole="">
                                  <v:imagedata r:id="rId96" o:title=""/>
                                </v:shape>
                                <o:OLEObject Type="Embed" ProgID="Equation.DSMT4" ShapeID="_x0000_i1054" DrawAspect="Content" ObjectID="_1516627432" r:id="rId98"/>
                              </w:object>
                            </w: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؟ و هل وجودها </w:t>
                            </w:r>
                            <w:proofErr w:type="gramStart"/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ضروري ؟</w:t>
                            </w:r>
                            <w:proofErr w:type="gramEnd"/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علل </w:t>
                            </w:r>
                          </w:p>
                          <w:p w:rsidR="00A9565F" w:rsidRPr="00B5416C" w:rsidRDefault="00A9565F" w:rsidP="006F64CB">
                            <w:pPr>
                              <w:pStyle w:val="Paragraphedeliste"/>
                              <w:tabs>
                                <w:tab w:val="left" w:pos="8505"/>
                              </w:tabs>
                              <w:bidi/>
                              <w:spacing w:after="0" w:line="240" w:lineRule="auto"/>
                              <w:ind w:left="0" w:right="170"/>
                              <w:jc w:val="center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MA"/>
                              </w:rPr>
                            </w:pPr>
                            <w:r w:rsidRPr="00B5416C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 w:eastAsia="fr-FR"/>
                              </w:rPr>
                              <w:drawing>
                                <wp:inline distT="0" distB="0" distL="0" distR="0">
                                  <wp:extent cx="1178247" cy="852805"/>
                                  <wp:effectExtent l="0" t="0" r="3175" b="4445"/>
                                  <wp:docPr id="22" name="Imag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1336" cy="8550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Default="00A9565F" w:rsidP="00B16B05">
                            <w:pPr>
                              <w:bidi/>
                              <w:spacing w:after="0" w:line="240" w:lineRule="auto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4"/>
                                <w:szCs w:val="24"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عاشر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 :</w:t>
                            </w:r>
                            <w:proofErr w:type="gramEnd"/>
                          </w:p>
                          <w:p w:rsidR="00A9565F" w:rsidRPr="00215BC7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CF18FE">
                              <w:rPr>
                                <w:rFonts w:ascii="Adobe Arabic" w:hAnsi="Adobe Arabic" w:cs="Adobe Arabic"/>
                                <w:color w:val="C00000"/>
                                <w:sz w:val="24"/>
                                <w:szCs w:val="24"/>
                                <w:lang w:val="fr-MA" w:bidi="ar-MA"/>
                              </w:rPr>
                              <w:sym w:font="Wingdings 2" w:char="F052"/>
                            </w:r>
                            <w:r>
                              <w:rPr>
                                <w:rFonts w:ascii="Adobe Arabic" w:hAnsi="Adobe Arabic" w:cs="Adobe Arabic" w:hint="cs"/>
                                <w:color w:val="C00000"/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لاحظ الشكل الذي يمثل سيارة </w:t>
                            </w:r>
                          </w:p>
                          <w:p w:rsidR="00A9565F" w:rsidRPr="00215BC7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عند انطلاقها و دوران عجلاتها للتقدم نحو الأمام تؤثر العجلة الخلفية في الأرض </w:t>
                            </w:r>
                            <w:proofErr w:type="gramStart"/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بقوة </w:t>
                            </w:r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480" w:dyaOrig="400">
                                <v:shape id="_x0000_i1055" type="#_x0000_t75" style="width:24.25pt;height:25.6pt" o:ole="">
                                  <v:imagedata r:id="rId94" o:title=""/>
                                </v:shape>
                                <o:OLEObject Type="Embed" ProgID="Equation.DSMT4" ShapeID="_x0000_i1055" DrawAspect="Content" ObjectID="_1516627433" r:id="rId100"/>
                              </w:object>
                            </w:r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كما</w:t>
                            </w:r>
                            <w:proofErr w:type="gramEnd"/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تؤثر الأرض في العجلة بقوة </w:t>
                            </w:r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520" w:dyaOrig="400">
                                <v:shape id="_x0000_i1056" type="#_x0000_t75" style="width:26.3pt;height:27pt" o:ole="">
                                  <v:imagedata r:id="rId96" o:title=""/>
                                </v:shape>
                                <o:OLEObject Type="Embed" ProgID="Equation.DSMT4" ShapeID="_x0000_i1056" DrawAspect="Content" ObjectID="_1516627434" r:id="rId101"/>
                              </w:object>
                            </w:r>
                          </w:p>
                          <w:p w:rsidR="00A9565F" w:rsidRPr="00215BC7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 w:eastAsia="fr-FR"/>
                              </w:rPr>
                              <w:drawing>
                                <wp:inline distT="0" distB="0" distL="0" distR="0" wp14:anchorId="4D1882AF" wp14:editId="405A5428">
                                  <wp:extent cx="2821940" cy="1239579"/>
                                  <wp:effectExtent l="0" t="0" r="0" b="0"/>
                                  <wp:docPr id="24" name="Imag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34748" cy="12452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Pr="00C84C78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sz w:val="22"/>
                                <w:szCs w:val="22"/>
                                <w:rtl/>
                                <w:lang w:val="fr-FR"/>
                              </w:rPr>
                            </w:pPr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1 </w:t>
                            </w:r>
                            <w:proofErr w:type="gramStart"/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ـ  مثل</w:t>
                            </w:r>
                            <w:proofErr w:type="gramEnd"/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بشعاع كلا من القوتين</w:t>
                            </w:r>
                            <w:r w:rsidRPr="00215BC7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C84C78">
                              <w:rPr>
                                <w:sz w:val="22"/>
                                <w:szCs w:val="22"/>
                                <w:rtl/>
                                <w:lang w:val="fr-FR"/>
                              </w:rPr>
                              <w:t>.</w:t>
                            </w:r>
                          </w:p>
                          <w:p w:rsidR="00A9565F" w:rsidRDefault="00A9565F" w:rsidP="004E2E5B">
                            <w:pPr>
                              <w:pStyle w:val="Paragraphedeliste"/>
                              <w:bidi/>
                              <w:spacing w:line="240" w:lineRule="auto"/>
                              <w:ind w:left="0"/>
                              <w:jc w:val="both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84C78">
                              <w:rPr>
                                <w:sz w:val="22"/>
                                <w:szCs w:val="22"/>
                                <w:rtl/>
                              </w:rPr>
                              <w:t xml:space="preserve">2 </w:t>
                            </w:r>
                            <w:proofErr w:type="gramStart"/>
                            <w:r w:rsidRPr="00215BC7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ـ  ماذا</w:t>
                            </w:r>
                            <w:proofErr w:type="gramEnd"/>
                            <w:r w:rsidRPr="00215BC7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تمثل القوة : </w:t>
                            </w:r>
                            <w:r w:rsidRPr="00215BC7">
                              <w:rPr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520" w:dyaOrig="400">
                                <v:shape id="_x0000_i1057" type="#_x0000_t75" style="width:26.3pt;height:24.25pt" o:ole="">
                                  <v:imagedata r:id="rId96" o:title=""/>
                                </v:shape>
                                <o:OLEObject Type="Embed" ProgID="Equation.DSMT4" ShapeID="_x0000_i1057" DrawAspect="Content" ObjectID="_1516627435" r:id="rId103"/>
                              </w:object>
                            </w:r>
                            <w:r w:rsidRPr="00215BC7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 ؟ و هل وجودها </w:t>
                            </w:r>
                            <w:proofErr w:type="gramStart"/>
                            <w:r w:rsidRPr="00215BC7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ضروري ؟</w:t>
                            </w:r>
                            <w:proofErr w:type="gramEnd"/>
                            <w:r w:rsidRPr="00215BC7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proofErr w:type="gramStart"/>
                            <w:r w:rsidRPr="00215BC7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علل .</w:t>
                            </w:r>
                            <w:proofErr w:type="gramEnd"/>
                          </w:p>
                          <w:p w:rsidR="00A9565F" w:rsidRPr="00FF53C8" w:rsidRDefault="00A9565F" w:rsidP="00FF53C8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jc w:val="both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MA"/>
                              </w:rPr>
                            </w:pP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الحادي عشر</w:t>
                            </w:r>
                          </w:p>
                          <w:tbl>
                            <w:tblPr>
                              <w:tblStyle w:val="Grilledutableau"/>
                              <w:bidiVisual/>
                              <w:tblW w:w="7712" w:type="pct"/>
                              <w:tblBorders>
                                <w:top w:val="single" w:sz="4" w:space="0" w:color="FFFFFF"/>
                                <w:left w:val="single" w:sz="4" w:space="0" w:color="FFFFFF"/>
                                <w:bottom w:val="single" w:sz="4" w:space="0" w:color="FFFFFF"/>
                                <w:right w:val="single" w:sz="4" w:space="0" w:color="FFFFFF"/>
                                <w:insideH w:val="single" w:sz="4" w:space="0" w:color="FFFFFF"/>
                                <w:insideV w:val="single" w:sz="4" w:space="0" w:color="FFFFF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5269"/>
                              <w:gridCol w:w="2633"/>
                            </w:tblGrid>
                            <w:tr w:rsidR="00A9565F" w:rsidRPr="00FF53C8" w:rsidTr="00FF53C8">
                              <w:tc>
                                <w:tcPr>
                                  <w:tcW w:w="3334" w:type="pct"/>
                                </w:tcPr>
                                <w:p w:rsidR="00A9565F" w:rsidRPr="00FF53C8" w:rsidRDefault="00A9565F" w:rsidP="00FF53C8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proofErr w:type="gramStart"/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1  ـ</w:t>
                                  </w:r>
                                  <w:proofErr w:type="gramEnd"/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ما</w:t>
                                  </w:r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هي الأفعال المؤثرة في الجملتين الميكانيكيتين: 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 xml:space="preserve">S </w:t>
                                  </w:r>
                                  <w:r>
                                    <w:rPr>
                                      <w:rFonts w:asciiTheme="minorBidi" w:hAnsiTheme="minorBidi" w:cs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و</w:t>
                                  </w:r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 xml:space="preserve">(C </w:t>
                                  </w:r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؟</w:t>
                                  </w:r>
                                </w:p>
                                <w:p w:rsidR="00A9565F" w:rsidRPr="00FF53C8" w:rsidRDefault="00A9565F" w:rsidP="00FF53C8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proofErr w:type="gramStart"/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2  ـ</w:t>
                                  </w:r>
                                  <w:proofErr w:type="gramEnd"/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  مثل الأفعال الميكانيكية المؤثرة في كل جسم من الجملة الميكانيكية : ( الجسم </w:t>
                                  </w:r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S</w:t>
                                  </w:r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vertAlign w:val="subscript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,  العربة </w:t>
                                  </w:r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C</w:t>
                                  </w:r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) الممثلة في الشكل.</w:t>
                                  </w:r>
                                </w:p>
                                <w:p w:rsidR="00A9565F" w:rsidRPr="00FF53C8" w:rsidRDefault="00A9565F" w:rsidP="00FF53C8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3 ـ    أنجز مخطط أجسام متأثرة بهذه الجملة الميكانيكية الموضحة في الوثيقة </w:t>
                                  </w:r>
                                  <w:proofErr w:type="gramStart"/>
                                  <w:r w:rsidRPr="00FF53C8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التالية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.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1666" w:type="pct"/>
                                </w:tcPr>
                                <w:p w:rsidR="00A9565F" w:rsidRPr="00FF53C8" w:rsidRDefault="00A9565F" w:rsidP="00FF53C8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A9565F" w:rsidRPr="004E2E5B" w:rsidRDefault="00A9565F" w:rsidP="004E2E5B">
                            <w:pPr>
                              <w:bidi/>
                              <w:spacing w:after="0" w:line="240" w:lineRule="auto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lang w:val="fr-MA" w:bidi="ar-MA"/>
                              </w:rPr>
                            </w:pPr>
                          </w:p>
                          <w:p w:rsidR="00A9565F" w:rsidRPr="00FF53C8" w:rsidRDefault="00A9565F" w:rsidP="004E2E5B">
                            <w:pPr>
                              <w:bidi/>
                              <w:spacing w:after="0" w:line="276" w:lineRule="auto"/>
                              <w:rPr>
                                <w:i/>
                                <w:iCs/>
                                <w:lang w:val="fr-MA" w:bidi="ar-MA"/>
                              </w:rPr>
                            </w:pPr>
                            <w:r w:rsidRPr="007D7D62"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0160A2CC" wp14:editId="73521C10">
                                  <wp:extent cx="3182853" cy="1758315"/>
                                  <wp:effectExtent l="0" t="0" r="0" b="0"/>
                                  <wp:docPr id="44" name="Image 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94831" cy="17649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Pr="004E2E5B" w:rsidRDefault="00A9565F" w:rsidP="00473614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jc w:val="both"/>
                              <w:rPr>
                                <w:i/>
                                <w:lang w:val="fr-MA" w:bidi="ar-MA"/>
                              </w:rPr>
                            </w:pPr>
                          </w:p>
                          <w:p w:rsidR="00A9565F" w:rsidRPr="00356970" w:rsidRDefault="00A9565F" w:rsidP="005B22F3">
                            <w:pPr>
                              <w:pStyle w:val="Paragraphedeliste"/>
                              <w:tabs>
                                <w:tab w:val="left" w:pos="8505"/>
                              </w:tabs>
                              <w:bidi/>
                              <w:spacing w:after="0" w:line="240" w:lineRule="auto"/>
                              <w:ind w:left="0" w:right="170"/>
                              <w:jc w:val="both"/>
                              <w:rPr>
                                <w:rFonts w:ascii="Adobe Arabic" w:hAnsi="Adobe Arabic" w:cs="Adobe Arabic"/>
                                <w:sz w:val="28"/>
                                <w:szCs w:val="28"/>
                                <w:rtl/>
                                <w:lang w:val="fr-MA" w:bidi="ar-MA"/>
                              </w:rPr>
                            </w:pPr>
                          </w:p>
                          <w:p w:rsidR="00A9565F" w:rsidRPr="0068040B" w:rsidRDefault="00A9565F" w:rsidP="005B22F3">
                            <w:pPr>
                              <w:bidi/>
                              <w:spacing w:after="0"/>
                              <w:rPr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74870" id="_x0000_s1033" type="#_x0000_t202" style="position:absolute;left:0;text-align:left;margin-left:-43.1pt;margin-top:-41.6pt;width:271.55pt;height:703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" fillcolor="white [3201]" strokeweight=".5pt">
                <v:textbox>
                  <w:txbxContent>
                    <w:p w:rsidR="00A9565F" w:rsidRPr="00B5416C" w:rsidRDefault="00A9565F" w:rsidP="00B16B05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proofErr w:type="spellStart"/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الثاسع</w:t>
                      </w:r>
                      <w:proofErr w:type="spellEnd"/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A9565F" w:rsidRPr="00B5416C" w:rsidRDefault="00A9565F" w:rsidP="00B5416C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B5416C">
                        <w:rPr>
                          <w:rFonts w:asciiTheme="minorBidi" w:hAnsiTheme="minorBidi"/>
                          <w:b/>
                          <w:bCs/>
                          <w:color w:val="C00000"/>
                          <w:sz w:val="24"/>
                          <w:szCs w:val="24"/>
                          <w:lang w:val="fr-MA" w:bidi="ar-MA"/>
                        </w:rPr>
                        <w:sym w:font="Wingdings 2" w:char="F052"/>
                      </w:r>
                      <w:r w:rsidRPr="00B5416C">
                        <w:rPr>
                          <w:rFonts w:asciiTheme="minorBidi" w:hAnsiTheme="minorBidi"/>
                          <w:b/>
                          <w:bCs/>
                          <w:color w:val="C00000"/>
                          <w:sz w:val="24"/>
                          <w:szCs w:val="24"/>
                          <w:rtl/>
                          <w:lang w:val="fr-MA" w:bidi="ar-MA"/>
                        </w:rPr>
                        <w:t xml:space="preserve"> </w:t>
                      </w:r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لاحظ الشكل الذي يمثل العجلة الخلفية للدراجة الهوائية عند انطلاق الدراجة </w:t>
                      </w:r>
                      <w:proofErr w:type="gramStart"/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و دوران</w:t>
                      </w:r>
                      <w:proofErr w:type="gramEnd"/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عجلتها للتقدم نحو الأمام </w:t>
                      </w:r>
                    </w:p>
                    <w:p w:rsidR="00A9565F" w:rsidRPr="00B5416C" w:rsidRDefault="00A9565F" w:rsidP="00B5416C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تؤثر العجلة الخلفية في الأرض بقوة</w:t>
                      </w:r>
                      <w:r w:rsidRPr="00B5416C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480" w:dyaOrig="400">
                          <v:shape id="_x0000_i1052" type="#_x0000_t75" style="width:24.25pt;height:20.1pt" o:ole="">
                            <v:imagedata r:id="rId94" o:title=""/>
                          </v:shape>
                          <o:OLEObject Type="Embed" ProgID="Equation.DSMT4" ShapeID="_x0000_i1052" DrawAspect="Content" ObjectID="_1516627430" r:id="rId105"/>
                        </w:object>
                      </w:r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A9565F" w:rsidRPr="00B5416C" w:rsidRDefault="00A9565F" w:rsidP="00B5416C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/>
                        </w:rPr>
                      </w:pPr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كما تؤثر الأرض في العجلة بقوة</w:t>
                      </w:r>
                      <w:r w:rsidRPr="00B5416C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520" w:dyaOrig="400">
                          <v:shape id="_x0000_i1053" type="#_x0000_t75" style="width:26.3pt;height:20.1pt" o:ole="">
                            <v:imagedata r:id="rId96" o:title=""/>
                          </v:shape>
                          <o:OLEObject Type="Embed" ProgID="Equation.DSMT4" ShapeID="_x0000_i1053" DrawAspect="Content" ObjectID="_1516627431" r:id="rId106"/>
                        </w:object>
                      </w:r>
                    </w:p>
                    <w:p w:rsidR="00A9565F" w:rsidRPr="00B5416C" w:rsidRDefault="00A9565F" w:rsidP="00B5416C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1 </w:t>
                      </w:r>
                      <w:proofErr w:type="gramStart"/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ـ  مثل</w:t>
                      </w:r>
                      <w:proofErr w:type="gramEnd"/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بشعاع كلا من القوتين</w:t>
                      </w:r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.</w:t>
                      </w:r>
                    </w:p>
                    <w:p w:rsidR="00A9565F" w:rsidRPr="00B5416C" w:rsidRDefault="00A9565F" w:rsidP="00B5416C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2 </w:t>
                      </w:r>
                      <w:proofErr w:type="gramStart"/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ـ  ماذا</w:t>
                      </w:r>
                      <w:proofErr w:type="gramEnd"/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تمثل القوة : </w:t>
                      </w:r>
                      <w:r w:rsidRPr="00B5416C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520" w:dyaOrig="400">
                          <v:shape id="_x0000_i1054" type="#_x0000_t75" style="width:26.3pt;height:20.1pt" o:ole="">
                            <v:imagedata r:id="rId96" o:title=""/>
                          </v:shape>
                          <o:OLEObject Type="Embed" ProgID="Equation.DSMT4" ShapeID="_x0000_i1054" DrawAspect="Content" ObjectID="_1516627432" r:id="rId107"/>
                        </w:object>
                      </w:r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؟ و هل وجودها </w:t>
                      </w:r>
                      <w:proofErr w:type="gramStart"/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ضروري ؟</w:t>
                      </w:r>
                      <w:proofErr w:type="gramEnd"/>
                      <w:r w:rsidRPr="00B5416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علل </w:t>
                      </w:r>
                    </w:p>
                    <w:p w:rsidR="00A9565F" w:rsidRPr="00B5416C" w:rsidRDefault="00A9565F" w:rsidP="006F64CB">
                      <w:pPr>
                        <w:pStyle w:val="Paragraphedeliste"/>
                        <w:tabs>
                          <w:tab w:val="left" w:pos="8505"/>
                        </w:tabs>
                        <w:bidi/>
                        <w:spacing w:after="0" w:line="240" w:lineRule="auto"/>
                        <w:ind w:left="0" w:right="170"/>
                        <w:jc w:val="center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MA"/>
                        </w:rPr>
                      </w:pPr>
                      <w:r w:rsidRPr="00B5416C">
                        <w:rPr>
                          <w:rFonts w:asciiTheme="minorBidi" w:hAnsiTheme="minorBidi"/>
                          <w:b/>
                          <w:bCs/>
                          <w:noProof/>
                          <w:sz w:val="24"/>
                          <w:szCs w:val="24"/>
                          <w:lang w:val="fr-FR" w:eastAsia="fr-FR"/>
                        </w:rPr>
                        <w:drawing>
                          <wp:inline distT="0" distB="0" distL="0" distR="0">
                            <wp:extent cx="1178247" cy="852805"/>
                            <wp:effectExtent l="0" t="0" r="3175" b="4445"/>
                            <wp:docPr id="22" name="Imag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1336" cy="8550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9565F" w:rsidRDefault="00A9565F" w:rsidP="00B16B05">
                      <w:pPr>
                        <w:bidi/>
                        <w:spacing w:after="0" w:line="240" w:lineRule="auto"/>
                        <w:rPr>
                          <w:rFonts w:ascii="Sakkal Majalla" w:hAnsi="Sakkal Majalla" w:cs="Sakkal Majalla"/>
                          <w:b/>
                          <w:bCs/>
                          <w:sz w:val="24"/>
                          <w:szCs w:val="24"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العاشر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 :</w:t>
                      </w:r>
                      <w:proofErr w:type="gramEnd"/>
                    </w:p>
                    <w:p w:rsidR="00A9565F" w:rsidRPr="00215BC7" w:rsidRDefault="00A9565F" w:rsidP="004E2E5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CF18FE">
                        <w:rPr>
                          <w:rFonts w:ascii="Adobe Arabic" w:hAnsi="Adobe Arabic" w:cs="Adobe Arabic"/>
                          <w:color w:val="C00000"/>
                          <w:sz w:val="24"/>
                          <w:szCs w:val="24"/>
                          <w:lang w:val="fr-MA" w:bidi="ar-MA"/>
                        </w:rPr>
                        <w:sym w:font="Wingdings 2" w:char="F052"/>
                      </w:r>
                      <w:r>
                        <w:rPr>
                          <w:rFonts w:ascii="Adobe Arabic" w:hAnsi="Adobe Arabic" w:cs="Adobe Arabic" w:hint="cs"/>
                          <w:color w:val="C00000"/>
                          <w:sz w:val="24"/>
                          <w:szCs w:val="24"/>
                          <w:rtl/>
                          <w:lang w:val="fr-MA" w:bidi="ar-MA"/>
                        </w:rPr>
                        <w:t xml:space="preserve"> </w:t>
                      </w:r>
                      <w:r w:rsidRPr="00215BC7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لاحظ الشكل الذي يمثل سيارة </w:t>
                      </w:r>
                    </w:p>
                    <w:p w:rsidR="00A9565F" w:rsidRPr="00215BC7" w:rsidRDefault="00A9565F" w:rsidP="004E2E5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215BC7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عند انطلاقها و دوران عجلاتها للتقدم نحو الأمام تؤثر العجلة الخلفية في الأرض </w:t>
                      </w:r>
                      <w:proofErr w:type="gramStart"/>
                      <w:r w:rsidRPr="00215BC7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بقوة </w:t>
                      </w:r>
                      <w:r w:rsidRPr="00215BC7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480" w:dyaOrig="400">
                          <v:shape id="_x0000_i1055" type="#_x0000_t75" style="width:24.25pt;height:25.6pt" o:ole="">
                            <v:imagedata r:id="rId94" o:title=""/>
                          </v:shape>
                          <o:OLEObject Type="Embed" ProgID="Equation.DSMT4" ShapeID="_x0000_i1055" DrawAspect="Content" ObjectID="_1516627433" r:id="rId108"/>
                        </w:object>
                      </w:r>
                      <w:r w:rsidRPr="00215BC7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كما</w:t>
                      </w:r>
                      <w:proofErr w:type="gramEnd"/>
                      <w:r w:rsidRPr="00215BC7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تؤثر الأرض في العجلة بقوة </w:t>
                      </w:r>
                      <w:r w:rsidRPr="00215BC7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520" w:dyaOrig="400">
                          <v:shape id="_x0000_i1056" type="#_x0000_t75" style="width:26.3pt;height:27pt" o:ole="">
                            <v:imagedata r:id="rId96" o:title=""/>
                          </v:shape>
                          <o:OLEObject Type="Embed" ProgID="Equation.DSMT4" ShapeID="_x0000_i1056" DrawAspect="Content" ObjectID="_1516627434" r:id="rId109"/>
                        </w:object>
                      </w:r>
                    </w:p>
                    <w:p w:rsidR="00A9565F" w:rsidRPr="00215BC7" w:rsidRDefault="00A9565F" w:rsidP="004E2E5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215BC7">
                        <w:rPr>
                          <w:rFonts w:asciiTheme="minorBidi" w:hAnsiTheme="minorBidi"/>
                          <w:b/>
                          <w:bCs/>
                          <w:noProof/>
                          <w:sz w:val="24"/>
                          <w:szCs w:val="24"/>
                          <w:lang w:val="fr-FR" w:eastAsia="fr-FR"/>
                        </w:rPr>
                        <w:drawing>
                          <wp:inline distT="0" distB="0" distL="0" distR="0" wp14:anchorId="4D1882AF" wp14:editId="405A5428">
                            <wp:extent cx="2821940" cy="1239579"/>
                            <wp:effectExtent l="0" t="0" r="0" b="0"/>
                            <wp:docPr id="24" name="Imag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34748" cy="12452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9565F" w:rsidRPr="00C84C78" w:rsidRDefault="00A9565F" w:rsidP="004E2E5B">
                      <w:pPr>
                        <w:bidi/>
                        <w:spacing w:after="0" w:line="240" w:lineRule="auto"/>
                        <w:rPr>
                          <w:sz w:val="22"/>
                          <w:szCs w:val="22"/>
                          <w:rtl/>
                          <w:lang w:val="fr-FR"/>
                        </w:rPr>
                      </w:pPr>
                      <w:r w:rsidRPr="00215BC7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1 </w:t>
                      </w:r>
                      <w:proofErr w:type="gramStart"/>
                      <w:r w:rsidRPr="00215BC7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ـ  مثل</w:t>
                      </w:r>
                      <w:proofErr w:type="gramEnd"/>
                      <w:r w:rsidRPr="00215BC7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بشعاع كلا من القوتين</w:t>
                      </w:r>
                      <w:r w:rsidRPr="00215BC7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  <w:r w:rsidRPr="00C84C78">
                        <w:rPr>
                          <w:sz w:val="22"/>
                          <w:szCs w:val="22"/>
                          <w:rtl/>
                          <w:lang w:val="fr-FR"/>
                        </w:rPr>
                        <w:t>.</w:t>
                      </w:r>
                    </w:p>
                    <w:p w:rsidR="00A9565F" w:rsidRDefault="00A9565F" w:rsidP="004E2E5B">
                      <w:pPr>
                        <w:pStyle w:val="Paragraphedeliste"/>
                        <w:bidi/>
                        <w:spacing w:line="240" w:lineRule="auto"/>
                        <w:ind w:left="0"/>
                        <w:jc w:val="both"/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C84C78">
                        <w:rPr>
                          <w:sz w:val="22"/>
                          <w:szCs w:val="22"/>
                          <w:rtl/>
                        </w:rPr>
                        <w:t xml:space="preserve">2 </w:t>
                      </w:r>
                      <w:proofErr w:type="gramStart"/>
                      <w:r w:rsidRPr="00215BC7"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  <w:t>ـ  ماذا</w:t>
                      </w:r>
                      <w:proofErr w:type="gramEnd"/>
                      <w:r w:rsidRPr="00215BC7"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تمثل القوة : </w:t>
                      </w:r>
                      <w:r w:rsidRPr="00215BC7">
                        <w:rPr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520" w:dyaOrig="400">
                          <v:shape id="_x0000_i1057" type="#_x0000_t75" style="width:26.3pt;height:24.25pt" o:ole="">
                            <v:imagedata r:id="rId96" o:title=""/>
                          </v:shape>
                          <o:OLEObject Type="Embed" ProgID="Equation.DSMT4" ShapeID="_x0000_i1057" DrawAspect="Content" ObjectID="_1516627435" r:id="rId110"/>
                        </w:object>
                      </w:r>
                      <w:r w:rsidRPr="00215BC7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. ؟ و هل وجودها </w:t>
                      </w:r>
                      <w:proofErr w:type="gramStart"/>
                      <w:r w:rsidRPr="00215BC7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ضروري ؟</w:t>
                      </w:r>
                      <w:proofErr w:type="gramEnd"/>
                      <w:r w:rsidRPr="00215BC7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  <w:proofErr w:type="gramStart"/>
                      <w:r w:rsidRPr="00215BC7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علل .</w:t>
                      </w:r>
                      <w:proofErr w:type="gramEnd"/>
                    </w:p>
                    <w:p w:rsidR="00A9565F" w:rsidRPr="00FF53C8" w:rsidRDefault="00A9565F" w:rsidP="00FF53C8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jc w:val="both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MA"/>
                        </w:rPr>
                      </w:pP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الحادي عشر</w:t>
                      </w:r>
                    </w:p>
                    <w:tbl>
                      <w:tblPr>
                        <w:tblStyle w:val="Grilledutableau"/>
                        <w:bidiVisual/>
                        <w:tblW w:w="7712" w:type="pct"/>
                        <w:tblBorders>
                          <w:top w:val="single" w:sz="4" w:space="0" w:color="FFFFFF"/>
                          <w:left w:val="single" w:sz="4" w:space="0" w:color="FFFFFF"/>
                          <w:bottom w:val="single" w:sz="4" w:space="0" w:color="FFFFFF"/>
                          <w:right w:val="single" w:sz="4" w:space="0" w:color="FFFFFF"/>
                          <w:insideH w:val="single" w:sz="4" w:space="0" w:color="FFFFFF"/>
                          <w:insideV w:val="single" w:sz="4" w:space="0" w:color="FFFFFF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5269"/>
                        <w:gridCol w:w="2633"/>
                      </w:tblGrid>
                      <w:tr w:rsidR="00A9565F" w:rsidRPr="00FF53C8" w:rsidTr="00FF53C8">
                        <w:tc>
                          <w:tcPr>
                            <w:tcW w:w="3334" w:type="pct"/>
                          </w:tcPr>
                          <w:p w:rsidR="00A9565F" w:rsidRPr="00FF53C8" w:rsidRDefault="00A9565F" w:rsidP="00FF53C8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1  ـ</w:t>
                            </w:r>
                            <w:proofErr w:type="gramEnd"/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ا</w:t>
                            </w:r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هي الأفعال المؤثرة في الجملتين الميكانيكيتين: 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 xml:space="preserve">S </w:t>
                            </w:r>
                            <w:r>
                              <w:rPr>
                                <w:rFonts w:asciiTheme="minorBidi" w:hAnsiTheme="minorBidi" w:cs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</w:t>
                            </w:r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 xml:space="preserve">(C </w:t>
                            </w:r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؟</w:t>
                            </w:r>
                          </w:p>
                          <w:p w:rsidR="00A9565F" w:rsidRPr="00FF53C8" w:rsidRDefault="00A9565F" w:rsidP="00FF53C8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  ـ</w:t>
                            </w:r>
                            <w:proofErr w:type="gramEnd"/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مثل الأفعال الميكانيكية المؤثرة في كل جسم من الجملة الميكانيكية : ( الجسم </w:t>
                            </w:r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S</w:t>
                            </w:r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,  العربة </w:t>
                            </w:r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C</w:t>
                            </w:r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) الممثلة في الشكل.</w:t>
                            </w:r>
                          </w:p>
                          <w:p w:rsidR="00A9565F" w:rsidRPr="00FF53C8" w:rsidRDefault="00A9565F" w:rsidP="00FF53C8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3 ـ    أنجز مخطط أجسام متأثرة بهذه الجملة الميكانيكية الموضحة في الوثيقة </w:t>
                            </w:r>
                            <w:proofErr w:type="gramStart"/>
                            <w:r w:rsidRPr="00FF53C8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تالية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</w:t>
                            </w:r>
                            <w:proofErr w:type="gramEnd"/>
                          </w:p>
                        </w:tc>
                        <w:tc>
                          <w:tcPr>
                            <w:tcW w:w="1666" w:type="pct"/>
                          </w:tcPr>
                          <w:p w:rsidR="00A9565F" w:rsidRPr="00FF53C8" w:rsidRDefault="00A9565F" w:rsidP="00FF53C8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</w:p>
                        </w:tc>
                      </w:tr>
                    </w:tbl>
                    <w:p w:rsidR="00A9565F" w:rsidRPr="004E2E5B" w:rsidRDefault="00A9565F" w:rsidP="004E2E5B">
                      <w:pPr>
                        <w:bidi/>
                        <w:spacing w:after="0" w:line="240" w:lineRule="auto"/>
                        <w:rPr>
                          <w:rFonts w:ascii="Adobe Arabic" w:hAnsi="Adobe Arabic" w:cs="Adobe Arabic"/>
                          <w:sz w:val="28"/>
                          <w:szCs w:val="28"/>
                          <w:lang w:val="fr-MA" w:bidi="ar-MA"/>
                        </w:rPr>
                      </w:pPr>
                    </w:p>
                    <w:p w:rsidR="00A9565F" w:rsidRPr="00FF53C8" w:rsidRDefault="00A9565F" w:rsidP="004E2E5B">
                      <w:pPr>
                        <w:bidi/>
                        <w:spacing w:after="0" w:line="276" w:lineRule="auto"/>
                        <w:rPr>
                          <w:i/>
                          <w:iCs/>
                          <w:lang w:val="fr-MA" w:bidi="ar-MA"/>
                        </w:rPr>
                      </w:pPr>
                      <w:r w:rsidRPr="007D7D62">
                        <w:rPr>
                          <w:noProof/>
                          <w:lang w:val="fr-FR" w:eastAsia="fr-FR"/>
                        </w:rPr>
                        <w:drawing>
                          <wp:inline distT="0" distB="0" distL="0" distR="0" wp14:anchorId="0160A2CC" wp14:editId="73521C10">
                            <wp:extent cx="3182853" cy="1758315"/>
                            <wp:effectExtent l="0" t="0" r="0" b="0"/>
                            <wp:docPr id="44" name="Image 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8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94831" cy="176493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9565F" w:rsidRPr="004E2E5B" w:rsidRDefault="00A9565F" w:rsidP="00473614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jc w:val="both"/>
                        <w:rPr>
                          <w:i/>
                          <w:lang w:val="fr-MA" w:bidi="ar-MA"/>
                        </w:rPr>
                      </w:pPr>
                    </w:p>
                    <w:p w:rsidR="00A9565F" w:rsidRPr="00356970" w:rsidRDefault="00A9565F" w:rsidP="005B22F3">
                      <w:pPr>
                        <w:pStyle w:val="Paragraphedeliste"/>
                        <w:tabs>
                          <w:tab w:val="left" w:pos="8505"/>
                        </w:tabs>
                        <w:bidi/>
                        <w:spacing w:after="0" w:line="240" w:lineRule="auto"/>
                        <w:ind w:left="0" w:right="170"/>
                        <w:jc w:val="both"/>
                        <w:rPr>
                          <w:rFonts w:ascii="Adobe Arabic" w:hAnsi="Adobe Arabic" w:cs="Adobe Arabic"/>
                          <w:sz w:val="28"/>
                          <w:szCs w:val="28"/>
                          <w:rtl/>
                          <w:lang w:val="fr-MA" w:bidi="ar-MA"/>
                        </w:rPr>
                      </w:pPr>
                    </w:p>
                    <w:p w:rsidR="00A9565F" w:rsidRPr="0068040B" w:rsidRDefault="00A9565F" w:rsidP="005B22F3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val="fr-MA"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5B22F3" w:rsidRPr="005B22F3" w:rsidRDefault="005B22F3" w:rsidP="005B22F3"/>
    <w:p w:rsidR="009927B4" w:rsidRDefault="009927B4" w:rsidP="005B22F3">
      <w:pPr>
        <w:jc w:val="right"/>
        <w:rPr>
          <w:rtl/>
        </w:rPr>
      </w:pPr>
    </w:p>
    <w:p w:rsidR="0072407F" w:rsidRDefault="0072407F" w:rsidP="005B22F3">
      <w:pPr>
        <w:jc w:val="right"/>
      </w:pPr>
      <w:r>
        <w:rPr>
          <w:noProof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EFAC215" wp14:editId="04F48AB5">
                <wp:simplePos x="0" y="0"/>
                <wp:positionH relativeFrom="column">
                  <wp:posOffset>2942443</wp:posOffset>
                </wp:positionH>
                <wp:positionV relativeFrom="paragraph">
                  <wp:posOffset>-556895</wp:posOffset>
                </wp:positionV>
                <wp:extent cx="3577590" cy="9003323"/>
                <wp:effectExtent l="0" t="0" r="22860" b="26670"/>
                <wp:wrapNone/>
                <wp:docPr id="18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7590" cy="900332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A9565F" w:rsidRPr="009E2A54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lang w:val="fr-MA" w:bidi="ar-MA"/>
                              </w:rPr>
                            </w:pPr>
                            <w:r w:rsidRPr="009E2A54">
                              <w:rPr>
                                <w:rFonts w:ascii="Segoe UI Symbol" w:eastAsia="Yu Mincho Light" w:hAnsi="Segoe UI Symbol" w:cs="Segoe UI Symbol" w:hint="cs"/>
                                <w:b/>
                                <w:bCs/>
                                <w:color w:val="0070C0"/>
                                <w:sz w:val="24"/>
                                <w:szCs w:val="24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color w:val="0070C0"/>
                                <w:sz w:val="24"/>
                                <w:szCs w:val="24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proofErr w:type="gramStart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الثاني</w:t>
                            </w:r>
                            <w:proofErr w:type="gramEnd"/>
                            <w:r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 xml:space="preserve"> عشر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</w:p>
                          <w:tbl>
                            <w:tblPr>
                              <w:tblStyle w:val="Grilledutableau2"/>
                              <w:bidiVisual/>
                              <w:tblW w:w="7971" w:type="pct"/>
                              <w:tblInd w:w="-41" w:type="dxa"/>
                              <w:tblBorders>
                                <w:top w:val="single" w:sz="4" w:space="0" w:color="FFFFFF"/>
                                <w:left w:val="single" w:sz="4" w:space="0" w:color="FFFFFF"/>
                                <w:bottom w:val="single" w:sz="4" w:space="0" w:color="FFFFFF"/>
                                <w:right w:val="single" w:sz="4" w:space="0" w:color="FFFFFF"/>
                                <w:insideH w:val="single" w:sz="4" w:space="0" w:color="FFFFFF"/>
                                <w:insideV w:val="single" w:sz="4" w:space="0" w:color="FFFFF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5451"/>
                              <w:gridCol w:w="3040"/>
                            </w:tblGrid>
                            <w:tr w:rsidR="00A9565F" w:rsidRPr="007D7D62" w:rsidTr="00A9565F">
                              <w:trPr>
                                <w:trHeight w:val="3128"/>
                              </w:trPr>
                              <w:tc>
                                <w:tcPr>
                                  <w:tcW w:w="3210" w:type="pct"/>
                                </w:tcPr>
                                <w:p w:rsidR="00A9565F" w:rsidRPr="00B57D8C" w:rsidRDefault="00A9565F" w:rsidP="00A9565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كان نيوتن جالسا تحت </w:t>
                                  </w:r>
                                  <w:proofErr w:type="spellStart"/>
                                  <w:proofErr w:type="gramStart"/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شجرة،فجأة</w:t>
                                  </w:r>
                                  <w:proofErr w:type="spellEnd"/>
                                  <w:proofErr w:type="gramEnd"/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سقطت تفاحة( الوثيقة-1-):</w:t>
                                  </w:r>
                                </w:p>
                                <w:p w:rsidR="00A9565F" w:rsidRPr="00B57D8C" w:rsidRDefault="00A9565F" w:rsidP="00A9565F">
                                  <w:pPr>
                                    <w:pStyle w:val="Paragraphedeliste"/>
                                    <w:numPr>
                                      <w:ilvl w:val="0"/>
                                      <w:numId w:val="14"/>
                                    </w:numPr>
                                    <w:spacing w:line="240" w:lineRule="auto"/>
                                    <w:ind w:left="317" w:firstLine="0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لماذا تسقط الثمار دوما نحو الأرض؟</w:t>
                                  </w:r>
                                </w:p>
                                <w:p w:rsidR="00A9565F" w:rsidRPr="00B57D8C" w:rsidRDefault="00A9565F" w:rsidP="00A9565F">
                                  <w:pPr>
                                    <w:pStyle w:val="Paragraphedeliste"/>
                                    <w:numPr>
                                      <w:ilvl w:val="0"/>
                                      <w:numId w:val="14"/>
                                    </w:numPr>
                                    <w:spacing w:after="200"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ما اسم الجهاز المستعمل لقياس هذه القوة وماهي الوحدة المستعملة؟</w:t>
                                  </w:r>
                                </w:p>
                                <w:p w:rsidR="00A9565F" w:rsidRDefault="00A9565F" w:rsidP="00A9565F">
                                  <w:pPr>
                                    <w:pStyle w:val="Paragraphedeliste"/>
                                    <w:numPr>
                                      <w:ilvl w:val="0"/>
                                      <w:numId w:val="14"/>
                                    </w:numPr>
                                    <w:spacing w:line="240" w:lineRule="auto"/>
                                    <w:ind w:left="360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مثل بمخطط أجسام متأثرة الجمل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ة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 xml:space="preserve"> </w:t>
                                  </w: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ميكانيكية</w:t>
                                  </w:r>
                                </w:p>
                                <w:p w:rsidR="00A9565F" w:rsidRPr="00B57D8C" w:rsidRDefault="00A9565F" w:rsidP="00A9565F">
                                  <w:pPr>
                                    <w:pStyle w:val="Paragraphedeliste"/>
                                    <w:spacing w:line="240" w:lineRule="auto"/>
                                    <w:ind w:left="360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(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تفاحة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 xml:space="preserve"> </w:t>
                                  </w: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– </w:t>
                                  </w:r>
                                  <w:proofErr w:type="gramStart"/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أرض )</w:t>
                                  </w:r>
                                  <w:proofErr w:type="gramEnd"/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.</w:t>
                                  </w:r>
                                </w:p>
                                <w:p w:rsidR="00A9565F" w:rsidRDefault="00A9565F" w:rsidP="00A9565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إذا كان ثقل التفاحة </w:t>
                                  </w: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 xml:space="preserve">2 </w:t>
                                  </w:r>
                                  <w:proofErr w:type="gramStart"/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N</w:t>
                                  </w: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:</w:t>
                                  </w: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مثل</w:t>
                                  </w:r>
                                  <w:proofErr w:type="gramEnd"/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على التفاحة القوة المطبقة أثناء سقوطها</w:t>
                                  </w:r>
                                </w:p>
                                <w:p w:rsidR="00A9565F" w:rsidRDefault="00A9565F" w:rsidP="00A9565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باستعمال سلم الرسم: </w:t>
                                  </w: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1N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 xml:space="preserve">    </w:t>
                                  </w:r>
                                  <w:r w:rsidRPr="00B57D8C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val="fr-FR"/>
                                    </w:rPr>
                                    <w:drawing>
                                      <wp:inline distT="0" distB="0" distL="0" distR="0" wp14:anchorId="3576FD53" wp14:editId="30E13577">
                                        <wp:extent cx="334008" cy="114300"/>
                                        <wp:effectExtent l="0" t="0" r="0" b="0"/>
                                        <wp:docPr id="26" name="Image 2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3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48947" cy="11941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 xml:space="preserve">     1</w:t>
                                  </w:r>
                                  <w:proofErr w:type="gramStart"/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cm</w:t>
                                  </w: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B57D8C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؟</w:t>
                                  </w:r>
                                  <w:proofErr w:type="gramEnd"/>
                                </w:p>
                                <w:p w:rsidR="00A9565F" w:rsidRPr="00B57D8C" w:rsidRDefault="00A9565F" w:rsidP="00A9565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spacing w:line="240" w:lineRule="auto"/>
                                    <w:rPr>
                                      <w:b/>
                                      <w:bCs/>
                                      <w:color w:val="FF0000"/>
                                      <w:u w:val="single"/>
                                    </w:rPr>
                                  </w:pPr>
                                  <w:r>
                                    <w:rPr>
                                      <w:noProof/>
                                      <w:lang w:val="fr-FR"/>
                                    </w:rPr>
                                    <w:drawing>
                                      <wp:inline distT="0" distB="0" distL="0" distR="0" wp14:anchorId="4ACCE7AD" wp14:editId="31E0C2B2">
                                        <wp:extent cx="2603549" cy="1643327"/>
                                        <wp:effectExtent l="0" t="0" r="6350" b="0"/>
                                        <wp:docPr id="32" name="Image 1"/>
                                        <wp:cNvGraphicFramePr/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16" name="Image 1"/>
                                                <pic:cNvPicPr/>
                                              </pic:nvPicPr>
                                              <pic:blipFill>
                                                <a:blip r:embed="rId112">
                                                  <a:grayscl/>
                                                </a:blip>
                                                <a:srcRect l="1291" t="3000" r="6765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613144" cy="164938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9565F" w:rsidRPr="007D7D62" w:rsidRDefault="00A9565F" w:rsidP="00A9565F">
                                  <w:pPr>
                                    <w:spacing w:line="240" w:lineRule="auto"/>
                                    <w:ind w:left="1735"/>
                                    <w:rPr>
                                      <w:b/>
                                      <w:bCs/>
                                      <w:color w:val="FF0000"/>
                                      <w:u w:val="single"/>
                                      <w:rtl/>
                                    </w:rPr>
                                  </w:pPr>
                                  <w:r w:rsidRPr="00B57D8C">
                                    <w:rPr>
                                      <w:rFonts w:ascii="Segoe UI Symbol" w:eastAsia="Yu Mincho Light" w:hAnsi="Segoe UI Symbol"/>
                                      <w:noProof/>
                                      <w:color w:val="0070C0"/>
                                      <w:highlight w:val="yellow"/>
                                      <w:rtl/>
                                      <w:lang w:val="fr-FR"/>
                                    </w:rPr>
                                    <w:drawing>
                                      <wp:inline distT="0" distB="0" distL="0" distR="0" wp14:anchorId="169A0141" wp14:editId="2D2EE53E">
                                        <wp:extent cx="694690" cy="219710"/>
                                        <wp:effectExtent l="0" t="0" r="0" b="8890"/>
                                        <wp:docPr id="35" name="Image 3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3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694690" cy="2197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790" w:type="pct"/>
                                </w:tcPr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Pr="007D7D62" w:rsidRDefault="00A9565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A9565F" w:rsidRDefault="00A9565F" w:rsidP="00140745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bidi/>
                              <w:spacing w:after="0" w:line="240" w:lineRule="auto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الثالث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عشر 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tbl>
                            <w:tblPr>
                              <w:tblStyle w:val="Grilledutableau3"/>
                              <w:bidiVisual/>
                              <w:tblW w:w="10990" w:type="pct"/>
                              <w:tblBorders>
                                <w:top w:val="single" w:sz="4" w:space="0" w:color="FFFFFF"/>
                                <w:left w:val="single" w:sz="4" w:space="0" w:color="FFFFFF"/>
                                <w:bottom w:val="single" w:sz="4" w:space="0" w:color="FFFFFF"/>
                                <w:right w:val="single" w:sz="4" w:space="0" w:color="FFFFFF"/>
                                <w:insideH w:val="single" w:sz="4" w:space="0" w:color="FFFFFF"/>
                                <w:insideV w:val="single" w:sz="4" w:space="0" w:color="FFFFF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1707"/>
                            </w:tblGrid>
                            <w:tr w:rsidR="00A9565F" w:rsidRPr="00C31D12" w:rsidTr="00A9565F">
                              <w:trPr>
                                <w:trHeight w:val="105"/>
                              </w:trPr>
                              <w:tc>
                                <w:tcPr>
                                  <w:tcW w:w="2338" w:type="pct"/>
                                </w:tcPr>
                                <w:p w:rsidR="00A9565F" w:rsidRDefault="00A9565F" w:rsidP="00A9565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مخطط السرعة</w:t>
                                  </w:r>
                                  <w:r w:rsidRPr="0007533F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الموضح في (الوثيقة-2-): يمثل تغير سرعة السيارة </w:t>
                                  </w:r>
                                </w:p>
                                <w:p w:rsidR="00A9565F" w:rsidRDefault="00A9565F" w:rsidP="00A9565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07533F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بدلالة الزمن.</w:t>
                                  </w:r>
                                  <w:r>
                                    <w:rPr>
                                      <w:rFonts w:asciiTheme="minorBidi" w:hAnsiTheme="minorBidi" w:cs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</w:p>
                                <w:p w:rsidR="00A9565F" w:rsidRDefault="00A9565F" w:rsidP="00A9565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noProof/>
                                      <w:lang w:val="fr-FR"/>
                                    </w:rPr>
                                    <w:drawing>
                                      <wp:inline distT="0" distB="0" distL="0" distR="0" wp14:anchorId="4A6539AE" wp14:editId="2862A6C6">
                                        <wp:extent cx="2292350" cy="1941195"/>
                                        <wp:effectExtent l="0" t="0" r="0" b="1905"/>
                                        <wp:docPr id="72" name="Image 1"/>
                                        <wp:cNvGraphicFramePr/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3" name="Image 1"/>
                                                <pic:cNvPicPr/>
                                              </pic:nvPicPr>
                                              <pic:blipFill>
                                                <a:blip r:embed="rId114">
                                                  <a:lum contrast="-10000"/>
                                                  <a:grayscl/>
                                                </a:blip>
                                                <a:srcRect l="1363" t="33850" r="66371" b="261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292350" cy="19411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9565F" w:rsidRDefault="00A9565F" w:rsidP="00A9565F">
                                  <w:pPr>
                                    <w:spacing w:line="240" w:lineRule="auto"/>
                                    <w:ind w:left="1491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B57D8C">
                                    <w:rPr>
                                      <w:rFonts w:ascii="Segoe UI Symbol" w:eastAsia="Yu Mincho Light" w:hAnsi="Segoe UI Symbol"/>
                                      <w:noProof/>
                                      <w:color w:val="0070C0"/>
                                      <w:highlight w:val="yellow"/>
                                      <w:rtl/>
                                      <w:lang w:val="fr-FR"/>
                                    </w:rPr>
                                    <w:drawing>
                                      <wp:inline distT="0" distB="0" distL="0" distR="0" wp14:anchorId="6BA4B63F" wp14:editId="28F07132">
                                        <wp:extent cx="694690" cy="219710"/>
                                        <wp:effectExtent l="0" t="0" r="0" b="8890"/>
                                        <wp:docPr id="75" name="Image 7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3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694690" cy="2197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9565F" w:rsidRDefault="00A9565F" w:rsidP="00A9565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A9565F" w:rsidRPr="0007533F" w:rsidRDefault="00A9565F" w:rsidP="00A9565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07533F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من خلال المخطط        </w:t>
                                  </w:r>
                                </w:p>
                                <w:p w:rsidR="00A9565F" w:rsidRPr="0007533F" w:rsidRDefault="00A9565F" w:rsidP="00A9565F">
                                  <w:pPr>
                                    <w:numPr>
                                      <w:ilvl w:val="0"/>
                                      <w:numId w:val="15"/>
                                    </w:num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color w:val="000000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07533F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color w:val="00000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حدد مراحل حركة السيارة.</w:t>
                                  </w:r>
                                  <w:r>
                                    <w:rPr>
                                      <w:rFonts w:asciiTheme="minorBidi" w:hAnsiTheme="minorBidi" w:cstheme="minorBidi" w:hint="cs"/>
                                      <w:b/>
                                      <w:bCs/>
                                      <w:color w:val="00000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07533F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color w:val="00000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وطبيعة السرعة في كل مرحلة؟</w:t>
                                  </w:r>
                                </w:p>
                                <w:p w:rsidR="00A9565F" w:rsidRPr="0007533F" w:rsidRDefault="00A9565F" w:rsidP="00A9565F">
                                  <w:pPr>
                                    <w:numPr>
                                      <w:ilvl w:val="0"/>
                                      <w:numId w:val="15"/>
                                    </w:num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07533F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بين المراحل التي تأثرت فيها السيارة </w:t>
                                  </w:r>
                                  <w:proofErr w:type="gramStart"/>
                                  <w:r w:rsidRPr="0007533F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بقوة ؟</w:t>
                                  </w:r>
                                  <w:proofErr w:type="gramEnd"/>
                                  <w:r w:rsidRPr="0007533F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مبينا جهة</w:t>
                                  </w:r>
                                </w:p>
                                <w:p w:rsidR="00A9565F" w:rsidRPr="0007533F" w:rsidRDefault="00A9565F" w:rsidP="00A9565F">
                                  <w:pPr>
                                    <w:spacing w:line="240" w:lineRule="auto"/>
                                    <w:ind w:left="502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07533F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هذه القوة بالنسبة لجهة حركة السيارة.</w:t>
                                  </w:r>
                                </w:p>
                                <w:p w:rsidR="00A9565F" w:rsidRDefault="00A9565F" w:rsidP="00A9565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color w:val="00000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07533F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color w:val="00000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ماهي سرعة السيارة عند الأزمنة التالية:</w:t>
                                  </w:r>
                                </w:p>
                                <w:p w:rsidR="00A9565F" w:rsidRPr="00C31D12" w:rsidRDefault="00A9565F" w:rsidP="00A9565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>
                                    <w:rPr>
                                      <w:noProof/>
                                      <w:lang w:val="fr-FR"/>
                                    </w:rPr>
                                    <w:drawing>
                                      <wp:inline distT="0" distB="0" distL="0" distR="0" wp14:anchorId="2B334AA1" wp14:editId="69C2D68E">
                                        <wp:extent cx="3137535" cy="773723"/>
                                        <wp:effectExtent l="0" t="0" r="5715" b="7620"/>
                                        <wp:docPr id="84" name="Image 1"/>
                                        <wp:cNvGraphicFramePr/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2" name="Image 1"/>
                                                <pic:cNvPicPr/>
                                              </pic:nvPicPr>
                                              <pic:blipFill>
                                                <a:blip r:embed="rId114"/>
                                                <a:srcRect l="43359" t="68649" r="14507" b="846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142878" cy="7750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:rsidR="00A9565F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FAC215" id="_x0000_s1034" type="#_x0000_t202" style="position:absolute;left:0;text-align:left;margin-left:231.7pt;margin-top:-43.85pt;width:281.7pt;height:708.9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" fillcolor="window" strokeweight=".5pt">
                <v:textbox>
                  <w:txbxContent>
                    <w:p w:rsidR="00A9565F" w:rsidRPr="009E2A54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lang w:val="fr-MA" w:bidi="ar-MA"/>
                        </w:rPr>
                      </w:pPr>
                      <w:r w:rsidRPr="009E2A54">
                        <w:rPr>
                          <w:rFonts w:ascii="Segoe UI Symbol" w:eastAsia="Yu Mincho Light" w:hAnsi="Segoe UI Symbol" w:cs="Segoe UI Symbol" w:hint="cs"/>
                          <w:b/>
                          <w:bCs/>
                          <w:color w:val="0070C0"/>
                          <w:sz w:val="24"/>
                          <w:szCs w:val="24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color w:val="0070C0"/>
                          <w:sz w:val="24"/>
                          <w:szCs w:val="24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proofErr w:type="gramStart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Arial" w:hAnsi="Arial" w:cs="Arial" w:hint="cs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bidi="ar-DZ"/>
                        </w:rPr>
                        <w:t>الثاني</w:t>
                      </w:r>
                      <w:proofErr w:type="gramEnd"/>
                      <w:r>
                        <w:rPr>
                          <w:rFonts w:ascii="Arial" w:hAnsi="Arial" w:cs="Arial" w:hint="cs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bidi="ar-DZ"/>
                        </w:rPr>
                        <w:t xml:space="preserve"> عشر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</w:p>
                    <w:tbl>
                      <w:tblPr>
                        <w:tblStyle w:val="Grilledutableau2"/>
                        <w:bidiVisual/>
                        <w:tblW w:w="7971" w:type="pct"/>
                        <w:tblInd w:w="-41" w:type="dxa"/>
                        <w:tblBorders>
                          <w:top w:val="single" w:sz="4" w:space="0" w:color="FFFFFF"/>
                          <w:left w:val="single" w:sz="4" w:space="0" w:color="FFFFFF"/>
                          <w:bottom w:val="single" w:sz="4" w:space="0" w:color="FFFFFF"/>
                          <w:right w:val="single" w:sz="4" w:space="0" w:color="FFFFFF"/>
                          <w:insideH w:val="single" w:sz="4" w:space="0" w:color="FFFFFF"/>
                          <w:insideV w:val="single" w:sz="4" w:space="0" w:color="FFFFFF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5451"/>
                        <w:gridCol w:w="3040"/>
                      </w:tblGrid>
                      <w:tr w:rsidR="00A9565F" w:rsidRPr="007D7D62" w:rsidTr="00A9565F">
                        <w:trPr>
                          <w:trHeight w:val="3128"/>
                        </w:trPr>
                        <w:tc>
                          <w:tcPr>
                            <w:tcW w:w="3210" w:type="pct"/>
                          </w:tcPr>
                          <w:p w:rsidR="00A9565F" w:rsidRPr="00B57D8C" w:rsidRDefault="00A9565F" w:rsidP="00A9565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كان نيوتن جالسا تحت </w:t>
                            </w:r>
                            <w:proofErr w:type="spellStart"/>
                            <w:proofErr w:type="gramStart"/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شجرة،فجأة</w:t>
                            </w:r>
                            <w:proofErr w:type="spellEnd"/>
                            <w:proofErr w:type="gramEnd"/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سقطت تفاحة( الوثيقة-1-):</w:t>
                            </w:r>
                          </w:p>
                          <w:p w:rsidR="00A9565F" w:rsidRPr="00B57D8C" w:rsidRDefault="00A9565F" w:rsidP="00A9565F">
                            <w:pPr>
                              <w:pStyle w:val="Paragraphedeliste"/>
                              <w:numPr>
                                <w:ilvl w:val="0"/>
                                <w:numId w:val="14"/>
                              </w:numPr>
                              <w:spacing w:line="240" w:lineRule="auto"/>
                              <w:ind w:left="317" w:firstLine="0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لماذا تسقط الثمار دوما نحو الأرض؟</w:t>
                            </w:r>
                          </w:p>
                          <w:p w:rsidR="00A9565F" w:rsidRPr="00B57D8C" w:rsidRDefault="00A9565F" w:rsidP="00A9565F">
                            <w:pPr>
                              <w:pStyle w:val="Paragraphedeliste"/>
                              <w:numPr>
                                <w:ilvl w:val="0"/>
                                <w:numId w:val="14"/>
                              </w:numPr>
                              <w:spacing w:after="200"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ا اسم الجهاز المستعمل لقياس هذه القوة وماهي الوحدة المستعملة؟</w:t>
                            </w:r>
                          </w:p>
                          <w:p w:rsidR="00A9565F" w:rsidRDefault="00A9565F" w:rsidP="00A9565F">
                            <w:pPr>
                              <w:pStyle w:val="Paragraphedeliste"/>
                              <w:numPr>
                                <w:ilvl w:val="0"/>
                                <w:numId w:val="14"/>
                              </w:numPr>
                              <w:spacing w:line="240" w:lineRule="auto"/>
                              <w:ind w:left="360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ثل بمخطط أجسام متأثرة الجمل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ة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يكانيكية</w:t>
                            </w:r>
                          </w:p>
                          <w:p w:rsidR="00A9565F" w:rsidRPr="00B57D8C" w:rsidRDefault="00A9565F" w:rsidP="00A9565F">
                            <w:pPr>
                              <w:pStyle w:val="Paragraphedeliste"/>
                              <w:spacing w:line="240" w:lineRule="auto"/>
                              <w:ind w:left="360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(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فاحة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– </w:t>
                            </w:r>
                            <w:proofErr w:type="gramStart"/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أرض )</w:t>
                            </w:r>
                            <w:proofErr w:type="gramEnd"/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A9565F" w:rsidRDefault="00A9565F" w:rsidP="00A9565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إذا كان ثقل التفاحة </w:t>
                            </w: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 xml:space="preserve">2 </w:t>
                            </w:r>
                            <w:proofErr w:type="gramStart"/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N</w:t>
                            </w: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:</w:t>
                            </w: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ثل</w:t>
                            </w:r>
                            <w:proofErr w:type="gramEnd"/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على التفاحة القوة المطبقة أثناء سقوطها</w:t>
                            </w:r>
                          </w:p>
                          <w:p w:rsidR="00A9565F" w:rsidRDefault="00A9565F" w:rsidP="00A9565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باستعمال سلم الرسم: </w:t>
                            </w: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1N</w:t>
                            </w: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 xml:space="preserve">    </w:t>
                            </w:r>
                            <w:r w:rsidRPr="00B57D8C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/>
                              </w:rPr>
                              <w:drawing>
                                <wp:inline distT="0" distB="0" distL="0" distR="0" wp14:anchorId="3576FD53" wp14:editId="30E13577">
                                  <wp:extent cx="334008" cy="114300"/>
                                  <wp:effectExtent l="0" t="0" r="0" b="0"/>
                                  <wp:docPr id="26" name="Imag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8947" cy="11941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 xml:space="preserve">     1</w:t>
                            </w:r>
                            <w:proofErr w:type="gramStart"/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cm</w:t>
                            </w: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B57D8C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؟</w:t>
                            </w:r>
                            <w:proofErr w:type="gramEnd"/>
                          </w:p>
                          <w:p w:rsidR="00A9565F" w:rsidRPr="00B57D8C" w:rsidRDefault="00A9565F" w:rsidP="00A9565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spacing w:line="240" w:lineRule="auto"/>
                              <w:rPr>
                                <w:b/>
                                <w:bCs/>
                                <w:color w:val="FF0000"/>
                                <w:u w:val="single"/>
                              </w:rPr>
                            </w:pPr>
                            <w:r>
                              <w:rPr>
                                <w:noProof/>
                                <w:lang w:val="fr-FR"/>
                              </w:rPr>
                              <w:drawing>
                                <wp:inline distT="0" distB="0" distL="0" distR="0" wp14:anchorId="4ACCE7AD" wp14:editId="31E0C2B2">
                                  <wp:extent cx="2603549" cy="1643327"/>
                                  <wp:effectExtent l="0" t="0" r="6350" b="0"/>
                                  <wp:docPr id="32" name="Image 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6" name="Image 1"/>
                                          <pic:cNvPicPr/>
                                        </pic:nvPicPr>
                                        <pic:blipFill>
                                          <a:blip r:embed="rId112">
                                            <a:grayscl/>
                                          </a:blip>
                                          <a:srcRect l="1291" t="3000" r="67654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13144" cy="164938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Pr="007D7D62" w:rsidRDefault="00A9565F" w:rsidP="00A9565F">
                            <w:pPr>
                              <w:spacing w:line="240" w:lineRule="auto"/>
                              <w:ind w:left="1735"/>
                              <w:rPr>
                                <w:b/>
                                <w:bCs/>
                                <w:color w:val="FF0000"/>
                                <w:u w:val="single"/>
                                <w:rtl/>
                              </w:rPr>
                            </w:pPr>
                            <w:r w:rsidRPr="00B57D8C">
                              <w:rPr>
                                <w:rFonts w:ascii="Segoe UI Symbol" w:eastAsia="Yu Mincho Light" w:hAnsi="Segoe UI Symbol"/>
                                <w:noProof/>
                                <w:color w:val="0070C0"/>
                                <w:highlight w:val="yellow"/>
                                <w:rtl/>
                                <w:lang w:val="fr-FR"/>
                              </w:rPr>
                              <w:drawing>
                                <wp:inline distT="0" distB="0" distL="0" distR="0" wp14:anchorId="169A0141" wp14:editId="2D2EE53E">
                                  <wp:extent cx="694690" cy="219710"/>
                                  <wp:effectExtent l="0" t="0" r="0" b="8890"/>
                                  <wp:docPr id="35" name="Imag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94690" cy="2197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790" w:type="pct"/>
                          </w:tcPr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A9565F" w:rsidRPr="007D7D62" w:rsidRDefault="00A9565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</w:tc>
                      </w:tr>
                    </w:tbl>
                    <w:p w:rsidR="00A9565F" w:rsidRDefault="00A9565F" w:rsidP="00140745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 w:rsidP="00A9565F">
                      <w:pPr>
                        <w:bidi/>
                        <w:spacing w:after="0" w:line="240" w:lineRule="auto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الثالث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عشر 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tbl>
                      <w:tblPr>
                        <w:tblStyle w:val="Grilledutableau3"/>
                        <w:bidiVisual/>
                        <w:tblW w:w="10990" w:type="pct"/>
                        <w:tblBorders>
                          <w:top w:val="single" w:sz="4" w:space="0" w:color="FFFFFF"/>
                          <w:left w:val="single" w:sz="4" w:space="0" w:color="FFFFFF"/>
                          <w:bottom w:val="single" w:sz="4" w:space="0" w:color="FFFFFF"/>
                          <w:right w:val="single" w:sz="4" w:space="0" w:color="FFFFFF"/>
                          <w:insideH w:val="single" w:sz="4" w:space="0" w:color="FFFFFF"/>
                          <w:insideV w:val="single" w:sz="4" w:space="0" w:color="FFFFFF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1707"/>
                      </w:tblGrid>
                      <w:tr w:rsidR="00A9565F" w:rsidRPr="00C31D12" w:rsidTr="00A9565F">
                        <w:trPr>
                          <w:trHeight w:val="105"/>
                        </w:trPr>
                        <w:tc>
                          <w:tcPr>
                            <w:tcW w:w="2338" w:type="pct"/>
                          </w:tcPr>
                          <w:p w:rsidR="00A9565F" w:rsidRDefault="00A9565F" w:rsidP="00A9565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خطط السرعة</w:t>
                            </w:r>
                            <w:r w:rsidRPr="0007533F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موضح في (الوثيقة-2-): يمثل تغير سرعة السيارة </w:t>
                            </w:r>
                          </w:p>
                          <w:p w:rsidR="00A9565F" w:rsidRDefault="00A9565F" w:rsidP="00A9565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7533F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بدلالة الزمن.</w:t>
                            </w:r>
                            <w:r>
                              <w:rPr>
                                <w:rFonts w:asciiTheme="minorBidi" w:hAnsiTheme="minorBidi" w:cs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A9565F" w:rsidRDefault="00A9565F" w:rsidP="00A9565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noProof/>
                                <w:lang w:val="fr-FR"/>
                              </w:rPr>
                              <w:drawing>
                                <wp:inline distT="0" distB="0" distL="0" distR="0" wp14:anchorId="4A6539AE" wp14:editId="2862A6C6">
                                  <wp:extent cx="2292350" cy="1941195"/>
                                  <wp:effectExtent l="0" t="0" r="0" b="1905"/>
                                  <wp:docPr id="72" name="Image 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3" name="Image 1"/>
                                          <pic:cNvPicPr/>
                                        </pic:nvPicPr>
                                        <pic:blipFill>
                                          <a:blip r:embed="rId114">
                                            <a:lum contrast="-10000"/>
                                            <a:grayscl/>
                                          </a:blip>
                                          <a:srcRect l="1363" t="33850" r="66371" b="2613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92350" cy="19411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Default="00A9565F" w:rsidP="00A9565F">
                            <w:pPr>
                              <w:spacing w:line="240" w:lineRule="auto"/>
                              <w:ind w:left="1491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B57D8C">
                              <w:rPr>
                                <w:rFonts w:ascii="Segoe UI Symbol" w:eastAsia="Yu Mincho Light" w:hAnsi="Segoe UI Symbol"/>
                                <w:noProof/>
                                <w:color w:val="0070C0"/>
                                <w:highlight w:val="yellow"/>
                                <w:rtl/>
                                <w:lang w:val="fr-FR"/>
                              </w:rPr>
                              <w:drawing>
                                <wp:inline distT="0" distB="0" distL="0" distR="0" wp14:anchorId="6BA4B63F" wp14:editId="28F07132">
                                  <wp:extent cx="694690" cy="219710"/>
                                  <wp:effectExtent l="0" t="0" r="0" b="8890"/>
                                  <wp:docPr id="75" name="Image 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94690" cy="2197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9565F" w:rsidRDefault="00A9565F" w:rsidP="00A9565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</w:p>
                          <w:p w:rsidR="00A9565F" w:rsidRPr="0007533F" w:rsidRDefault="00A9565F" w:rsidP="00A9565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7533F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من خلال المخطط        </w:t>
                            </w:r>
                          </w:p>
                          <w:p w:rsidR="00A9565F" w:rsidRPr="0007533F" w:rsidRDefault="00A9565F" w:rsidP="00A9565F">
                            <w:pPr>
                              <w:numPr>
                                <w:ilvl w:val="0"/>
                                <w:numId w:val="15"/>
                              </w:num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7533F">
                              <w:rPr>
                                <w:rFonts w:asciiTheme="minorBidi" w:hAnsiTheme="minorBidi" w:cs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دد مراحل حركة السيارة.</w:t>
                            </w:r>
                            <w:r>
                              <w:rPr>
                                <w:rFonts w:asciiTheme="minorBidi" w:hAnsiTheme="minorBidi" w:cs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07533F">
                              <w:rPr>
                                <w:rFonts w:asciiTheme="minorBidi" w:hAnsiTheme="minorBidi" w:cs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طبيعة السرعة في كل مرحلة؟</w:t>
                            </w:r>
                          </w:p>
                          <w:p w:rsidR="00A9565F" w:rsidRPr="0007533F" w:rsidRDefault="00A9565F" w:rsidP="00A9565F">
                            <w:pPr>
                              <w:numPr>
                                <w:ilvl w:val="0"/>
                                <w:numId w:val="15"/>
                              </w:num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07533F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بين المراحل التي تأثرت فيها السيارة </w:t>
                            </w:r>
                            <w:proofErr w:type="gramStart"/>
                            <w:r w:rsidRPr="0007533F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بقوة ؟</w:t>
                            </w:r>
                            <w:proofErr w:type="gramEnd"/>
                            <w:r w:rsidRPr="0007533F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بينا جهة</w:t>
                            </w:r>
                          </w:p>
                          <w:p w:rsidR="00A9565F" w:rsidRPr="0007533F" w:rsidRDefault="00A9565F" w:rsidP="00A9565F">
                            <w:pPr>
                              <w:spacing w:line="240" w:lineRule="auto"/>
                              <w:ind w:left="502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7533F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هذه القوة بالنسبة لجهة حركة السيارة.</w:t>
                            </w:r>
                          </w:p>
                          <w:p w:rsidR="00A9565F" w:rsidRDefault="00A9565F" w:rsidP="00A9565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07533F">
                              <w:rPr>
                                <w:rFonts w:asciiTheme="minorBidi" w:hAnsiTheme="minorBidi" w:cs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اهي سرعة السيارة عند الأزمنة التالية:</w:t>
                            </w:r>
                          </w:p>
                          <w:p w:rsidR="00A9565F" w:rsidRPr="00C31D12" w:rsidRDefault="00A9565F" w:rsidP="00A9565F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>
                              <w:rPr>
                                <w:noProof/>
                                <w:lang w:val="fr-FR"/>
                              </w:rPr>
                              <w:drawing>
                                <wp:inline distT="0" distB="0" distL="0" distR="0" wp14:anchorId="2B334AA1" wp14:editId="69C2D68E">
                                  <wp:extent cx="3137535" cy="773723"/>
                                  <wp:effectExtent l="0" t="0" r="5715" b="7620"/>
                                  <wp:docPr id="84" name="Image 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2" name="Image 1"/>
                                          <pic:cNvPicPr/>
                                        </pic:nvPicPr>
                                        <pic:blipFill>
                                          <a:blip r:embed="rId114"/>
                                          <a:srcRect l="43359" t="68649" r="14507" b="8461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42878" cy="7750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:rsidR="00A9565F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>
                      <w:pPr>
                        <w:rPr>
                          <w:rtl/>
                        </w:rPr>
                      </w:pPr>
                    </w:p>
                    <w:p w:rsidR="00A9565F" w:rsidRDefault="00A9565F"/>
                  </w:txbxContent>
                </v:textbox>
              </v:shape>
            </w:pict>
          </mc:Fallback>
        </mc:AlternateContent>
      </w:r>
      <w:r w:rsidR="00CC05BD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A17D48E" wp14:editId="6F42025B">
                <wp:simplePos x="0" y="0"/>
                <wp:positionH relativeFrom="column">
                  <wp:posOffset>-575945</wp:posOffset>
                </wp:positionH>
                <wp:positionV relativeFrom="paragraph">
                  <wp:posOffset>-547370</wp:posOffset>
                </wp:positionV>
                <wp:extent cx="3448685" cy="8972550"/>
                <wp:effectExtent l="0" t="0" r="18415" b="19050"/>
                <wp:wrapNone/>
                <wp:docPr id="19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685" cy="89725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235ADF" w:rsidRPr="00235ADF" w:rsidRDefault="00235ADF" w:rsidP="00235AD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  <w:r w:rsidRPr="009E2A54">
                              <w:rPr>
                                <w:rFonts w:ascii="Segoe UI Symbol" w:eastAsia="Yu Mincho Light" w:hAnsi="Segoe UI Symbol" w:cs="Segoe UI Symbol" w:hint="cs"/>
                                <w:b/>
                                <w:bCs/>
                                <w:color w:val="0070C0"/>
                                <w:sz w:val="24"/>
                                <w:szCs w:val="24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color w:val="0070C0"/>
                                <w:sz w:val="24"/>
                                <w:szCs w:val="24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r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 xml:space="preserve">الرابع </w:t>
                            </w:r>
                            <w:proofErr w:type="gramStart"/>
                            <w:r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عشر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  <w:r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  <w:t xml:space="preserve"> </w:t>
                            </w:r>
                          </w:p>
                          <w:p w:rsidR="00235ADF" w:rsidRPr="00266F51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نربط جسما صلبا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(S)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بواسطة خيط ثم نثبت الخيط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(f)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في معلاق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بواسطة جهاز قياس(</w:t>
                            </w:r>
                            <w:proofErr w:type="gramStart"/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1)المدرج</w:t>
                            </w:r>
                            <w:proofErr w:type="gramEnd"/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بوحدة </w:t>
                            </w:r>
                            <w:proofErr w:type="spellStart"/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نيوتن</w:t>
                            </w:r>
                            <w:proofErr w:type="spellEnd"/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>N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، كما في </w:t>
                            </w:r>
                          </w:p>
                          <w:p w:rsidR="00235ADF" w:rsidRPr="00266F51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266F51"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وثيقة -1-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235ADF" w:rsidRPr="00266F51" w:rsidRDefault="00235ADF" w:rsidP="00235ADF">
                            <w:pPr>
                              <w:numPr>
                                <w:ilvl w:val="0"/>
                                <w:numId w:val="17"/>
                              </w:num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سّم جهاز القياس (</w:t>
                            </w:r>
                            <w:proofErr w:type="gramStart"/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1 )</w:t>
                            </w:r>
                            <w:proofErr w:type="gramEnd"/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وما هي وظيفته؟ </w:t>
                            </w:r>
                          </w:p>
                          <w:p w:rsidR="00235ADF" w:rsidRPr="00266F51" w:rsidRDefault="00235ADF" w:rsidP="00235ADF">
                            <w:pPr>
                              <w:numPr>
                                <w:ilvl w:val="0"/>
                                <w:numId w:val="17"/>
                              </w:num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استنتج شدة ثقل الجسم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(S)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ثم مثله بشعاع حيث سلم الرسم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       1</w:t>
                            </w:r>
                            <w:proofErr w:type="gramStart"/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Cm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 w:eastAsia="fr-FR"/>
                              </w:rPr>
                              <w:drawing>
                                <wp:inline distT="0" distB="0" distL="0" distR="0" wp14:anchorId="2FF2019F" wp14:editId="723509A0">
                                  <wp:extent cx="562610" cy="123190"/>
                                  <wp:effectExtent l="0" t="0" r="0" b="0"/>
                                  <wp:docPr id="93" name="Image 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2610" cy="1231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2</w:t>
                            </w:r>
                            <w:proofErr w:type="gramEnd"/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>N</w:t>
                            </w:r>
                          </w:p>
                          <w:p w:rsidR="00235ADF" w:rsidRPr="00266F51" w:rsidRDefault="00235ADF" w:rsidP="00235ADF">
                            <w:pPr>
                              <w:numPr>
                                <w:ilvl w:val="0"/>
                                <w:numId w:val="17"/>
                              </w:num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أحسب كتلة الجسم الصلب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(S)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علما أن الجاذبية الأرضية</w:t>
                            </w:r>
                            <w:r w:rsidRPr="00266F51"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  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g=10 N/Kg</w:t>
                            </w:r>
                          </w:p>
                          <w:p w:rsidR="00235ADF" w:rsidRPr="00266F51" w:rsidRDefault="00235ADF" w:rsidP="00235ADF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266F51">
                              <w:rPr>
                                <w:rFonts w:asciiTheme="minorBidi" w:hAnsiTheme="minorBidi" w:cs="Arial"/>
                                <w:b/>
                                <w:bCs/>
                                <w:noProof/>
                                <w:sz w:val="24"/>
                                <w:szCs w:val="24"/>
                                <w:rtl/>
                                <w:lang w:val="fr-FR" w:eastAsia="fr-FR"/>
                              </w:rPr>
                              <w:drawing>
                                <wp:inline distT="0" distB="0" distL="0" distR="0" wp14:anchorId="77BF294C" wp14:editId="7BA03148">
                                  <wp:extent cx="1459669" cy="2153920"/>
                                  <wp:effectExtent l="0" t="0" r="7620" b="0"/>
                                  <wp:docPr id="94" name="Image 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6188" cy="21635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5ADF" w:rsidRPr="00AE2A55" w:rsidRDefault="00235ADF" w:rsidP="00235ADF">
                            <w:pPr>
                              <w:bidi/>
                              <w:spacing w:after="0" w:line="240" w:lineRule="auto"/>
                              <w:ind w:left="1787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B57D8C">
                              <w:rPr>
                                <w:rFonts w:ascii="Segoe UI Symbol" w:eastAsia="Yu Mincho Light" w:hAnsi="Segoe UI Symbol" w:cs="Times New Roman"/>
                                <w:noProof/>
                                <w:color w:val="0070C0"/>
                                <w:highlight w:val="yellow"/>
                                <w:rtl/>
                                <w:lang w:val="fr-FR" w:eastAsia="fr-FR"/>
                              </w:rPr>
                              <w:drawing>
                                <wp:inline distT="0" distB="0" distL="0" distR="0" wp14:anchorId="4B8F8DEB" wp14:editId="5D444676">
                                  <wp:extent cx="694690" cy="219710"/>
                                  <wp:effectExtent l="0" t="0" r="0" b="8890"/>
                                  <wp:docPr id="95" name="Image 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94690" cy="2197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5ADF" w:rsidRDefault="00235ADF" w:rsidP="00235AD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235ADF" w:rsidRPr="00266F51" w:rsidRDefault="00235ADF" w:rsidP="006330EA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تمرين </w:t>
                            </w:r>
                            <w:r w:rsidR="006330EA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خامس </w:t>
                            </w:r>
                            <w:proofErr w:type="gramStart"/>
                            <w:r w:rsidR="006330EA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عشر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tbl>
                            <w:tblPr>
                              <w:tblStyle w:val="Grilledutableau3"/>
                              <w:bidiVisual/>
                              <w:tblW w:w="10990" w:type="pct"/>
                              <w:tblBorders>
                                <w:top w:val="single" w:sz="4" w:space="0" w:color="FFFFFF"/>
                                <w:left w:val="single" w:sz="4" w:space="0" w:color="FFFFFF"/>
                                <w:bottom w:val="single" w:sz="4" w:space="0" w:color="FFFFFF"/>
                                <w:right w:val="single" w:sz="4" w:space="0" w:color="FFFFFF"/>
                                <w:insideH w:val="single" w:sz="4" w:space="0" w:color="FFFFFF"/>
                                <w:insideV w:val="single" w:sz="4" w:space="0" w:color="FFFFF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5265"/>
                              <w:gridCol w:w="1745"/>
                              <w:gridCol w:w="4250"/>
                            </w:tblGrid>
                            <w:tr w:rsidR="00235ADF" w:rsidRPr="00266F51" w:rsidTr="002A1DC3">
                              <w:trPr>
                                <w:gridAfter w:val="2"/>
                                <w:wAfter w:w="2662" w:type="pct"/>
                                <w:trHeight w:val="105"/>
                              </w:trPr>
                              <w:tc>
                                <w:tcPr>
                                  <w:tcW w:w="2338" w:type="pct"/>
                                </w:tcPr>
                                <w:p w:rsidR="00235ADF" w:rsidRPr="00266F51" w:rsidRDefault="00235ADF" w:rsidP="00235ADF">
                                  <w:pPr>
                                    <w:numPr>
                                      <w:ilvl w:val="0"/>
                                      <w:numId w:val="20"/>
                                    </w:numPr>
                                    <w:spacing w:line="276" w:lineRule="auto"/>
                                    <w:ind w:left="260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</w:pP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يمثل الرسم المقابل مخطط السرعة لجملة ميكانيكية </w:t>
                                  </w:r>
                                </w:p>
                                <w:p w:rsidR="00235ADF" w:rsidRPr="00235ADF" w:rsidRDefault="00235ADF" w:rsidP="00235ADF">
                                  <w:pPr>
                                    <w:numPr>
                                      <w:ilvl w:val="0"/>
                                      <w:numId w:val="20"/>
                                    </w:numPr>
                                    <w:spacing w:line="276" w:lineRule="auto"/>
                                    <w:ind w:left="260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</w:rPr>
                                  </w:pP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(أنظر الوثيقة </w:t>
                                  </w:r>
                                  <w:proofErr w:type="gramStart"/>
                                  <w:r w:rsidRPr="00266F51">
                                    <w:rPr>
                                      <w:rFonts w:asciiTheme="minorBidi" w:hAnsiTheme="minorBidi" w:cs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- 1</w:t>
                                  </w:r>
                                  <w:proofErr w:type="gramEnd"/>
                                  <w:r w:rsidRPr="00266F51">
                                    <w:rPr>
                                      <w:rFonts w:asciiTheme="minorBidi" w:hAnsiTheme="minorBidi" w:cs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-</w:t>
                                  </w: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)</w:t>
                                  </w:r>
                                </w:p>
                                <w:p w:rsidR="00235ADF" w:rsidRPr="00266F51" w:rsidRDefault="00235ADF" w:rsidP="00235ADF">
                                  <w:pPr>
                                    <w:spacing w:line="276" w:lineRule="auto"/>
                                    <w:ind w:left="260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u w:val="double"/>
                                      <w:rtl/>
                                    </w:rPr>
                                  </w:pPr>
                                  <w:r w:rsidRPr="00266F51">
                                    <w:rPr>
                                      <w:rFonts w:ascii="Arial" w:hAnsi="Arial" w:cs="Arial"/>
                                      <w:b/>
                                      <w:bCs/>
                                      <w:noProof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drawing>
                                      <wp:inline distT="0" distB="0" distL="0" distR="0" wp14:anchorId="4DD064B1" wp14:editId="4EB3B4AA">
                                        <wp:extent cx="2927839" cy="2074389"/>
                                        <wp:effectExtent l="0" t="0" r="6350" b="2540"/>
                                        <wp:docPr id="96" name="Image 9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4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941461" cy="20840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5ADF" w:rsidRDefault="00235ADF" w:rsidP="00235ADF">
                                  <w:pPr>
                                    <w:spacing w:line="240" w:lineRule="auto"/>
                                    <w:ind w:left="720"/>
                                    <w:jc w:val="center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B57D8C">
                                    <w:rPr>
                                      <w:rFonts w:ascii="Segoe UI Symbol" w:eastAsia="Yu Mincho Light" w:hAnsi="Segoe UI Symbol"/>
                                      <w:noProof/>
                                      <w:color w:val="0070C0"/>
                                      <w:highlight w:val="yellow"/>
                                      <w:rtl/>
                                      <w:lang w:val="fr-FR"/>
                                    </w:rPr>
                                    <w:drawing>
                                      <wp:inline distT="0" distB="0" distL="0" distR="0" wp14:anchorId="052E11BA" wp14:editId="536ABFBF">
                                        <wp:extent cx="694690" cy="219710"/>
                                        <wp:effectExtent l="0" t="0" r="0" b="8890"/>
                                        <wp:docPr id="98" name="Image 9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3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694690" cy="2197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5ADF" w:rsidRPr="00266F51" w:rsidRDefault="00235ADF" w:rsidP="00235ADF">
                                  <w:pPr>
                                    <w:numPr>
                                      <w:ilvl w:val="0"/>
                                      <w:numId w:val="18"/>
                                    </w:numPr>
                                    <w:tabs>
                                      <w:tab w:val="num" w:pos="414"/>
                                    </w:tabs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عين من </w:t>
                                  </w:r>
                                  <w:proofErr w:type="gramStart"/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وثيقة :</w:t>
                                  </w:r>
                                  <w:proofErr w:type="gramEnd"/>
                                </w:p>
                                <w:p w:rsidR="00235ADF" w:rsidRPr="00266F51" w:rsidRDefault="00235ADF" w:rsidP="00235ADF">
                                  <w:pPr>
                                    <w:numPr>
                                      <w:ilvl w:val="0"/>
                                      <w:numId w:val="19"/>
                                    </w:numPr>
                                    <w:tabs>
                                      <w:tab w:val="clear" w:pos="795"/>
                                      <w:tab w:val="num" w:pos="272"/>
                                    </w:tabs>
                                    <w:spacing w:line="240" w:lineRule="auto"/>
                                    <w:ind w:left="414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مراحل حركة هذه </w:t>
                                  </w:r>
                                  <w:proofErr w:type="gramStart"/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جملة</w:t>
                                  </w:r>
                                  <w:r>
                                    <w:rPr>
                                      <w:rFonts w:asciiTheme="minorBidi" w:hAnsiTheme="minorBidi" w:cs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،</w:t>
                                  </w:r>
                                  <w:proofErr w:type="gramEnd"/>
                                  <w:r>
                                    <w:rPr>
                                      <w:rFonts w:asciiTheme="minorBidi" w:hAnsiTheme="minorBidi" w:cs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و أذكر كيف تكون السرعة في</w:t>
                                  </w:r>
                                </w:p>
                                <w:p w:rsidR="00235ADF" w:rsidRPr="00266F51" w:rsidRDefault="00235ADF" w:rsidP="00235ADF">
                                  <w:pPr>
                                    <w:tabs>
                                      <w:tab w:val="num" w:pos="272"/>
                                    </w:tabs>
                                    <w:spacing w:line="240" w:lineRule="auto"/>
                                    <w:ind w:left="414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كل </w:t>
                                  </w:r>
                                  <w:proofErr w:type="gramStart"/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مرحلة ؟</w:t>
                                  </w:r>
                                  <w:proofErr w:type="gramEnd"/>
                                </w:p>
                                <w:p w:rsidR="00235ADF" w:rsidRPr="00266F51" w:rsidRDefault="00235ADF" w:rsidP="00235ADF">
                                  <w:pPr>
                                    <w:numPr>
                                      <w:ilvl w:val="0"/>
                                      <w:numId w:val="19"/>
                                    </w:numPr>
                                    <w:tabs>
                                      <w:tab w:val="clear" w:pos="795"/>
                                      <w:tab w:val="num" w:pos="272"/>
                                    </w:tabs>
                                    <w:spacing w:line="240" w:lineRule="auto"/>
                                    <w:ind w:left="414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حدّد سرعة الجملة الميكانيكية عند اللحظات الزمنية </w:t>
                                  </w:r>
                                  <w:proofErr w:type="gramStart"/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تالية :</w:t>
                                  </w:r>
                                  <w:proofErr w:type="gramEnd"/>
                                </w:p>
                                <w:p w:rsidR="00235ADF" w:rsidRPr="00266F51" w:rsidRDefault="00235ADF" w:rsidP="00235ADF">
                                  <w:pPr>
                                    <w:tabs>
                                      <w:tab w:val="num" w:pos="272"/>
                                    </w:tabs>
                                    <w:ind w:left="414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 xml:space="preserve">130S   </w:t>
                                  </w: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،</w:t>
                                  </w: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 xml:space="preserve"> 90S </w:t>
                                  </w: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،</w:t>
                                  </w: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 xml:space="preserve"> 40S </w:t>
                                  </w:r>
                                </w:p>
                                <w:p w:rsidR="00235ADF" w:rsidRPr="00266F51" w:rsidRDefault="00235ADF" w:rsidP="00235ADF">
                                  <w:pPr>
                                    <w:pStyle w:val="Paragraphedeliste"/>
                                    <w:numPr>
                                      <w:ilvl w:val="0"/>
                                      <w:numId w:val="19"/>
                                    </w:numPr>
                                    <w:tabs>
                                      <w:tab w:val="clear" w:pos="795"/>
                                      <w:tab w:val="num" w:pos="272"/>
                                    </w:tabs>
                                    <w:spacing w:line="240" w:lineRule="auto"/>
                                    <w:ind w:left="414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ما هي المراحل التي تكون فيها الجملة الميكانيكية خاضعة</w:t>
                                  </w:r>
                                </w:p>
                                <w:p w:rsidR="00235ADF" w:rsidRPr="00266F51" w:rsidRDefault="00235ADF" w:rsidP="00235AD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266F51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لفعل قوة مع مقارنة جهتها بجهة الحركة في كل مرحلة.</w:t>
                                  </w:r>
                                </w:p>
                              </w:tc>
                            </w:tr>
                            <w:tr w:rsidR="00235ADF" w:rsidRPr="00C31D12" w:rsidTr="002A1DC3">
                              <w:tc>
                                <w:tcPr>
                                  <w:tcW w:w="3113" w:type="pct"/>
                                  <w:gridSpan w:val="2"/>
                                </w:tcPr>
                                <w:p w:rsidR="00235ADF" w:rsidRPr="00C31D12" w:rsidRDefault="00235ADF" w:rsidP="00235AD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87" w:type="pct"/>
                                </w:tcPr>
                                <w:p w:rsidR="00235ADF" w:rsidRPr="00C31D12" w:rsidRDefault="00235ADF" w:rsidP="00235AD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235ADF" w:rsidRPr="00C31D12" w:rsidTr="002A1DC3">
                              <w:tc>
                                <w:tcPr>
                                  <w:tcW w:w="3113" w:type="pct"/>
                                  <w:gridSpan w:val="2"/>
                                </w:tcPr>
                                <w:p w:rsidR="00235ADF" w:rsidRPr="00C31D12" w:rsidRDefault="00235ADF" w:rsidP="00235ADF">
                                  <w:pPr>
                                    <w:spacing w:line="240" w:lineRule="auto"/>
                                    <w:ind w:left="2200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87" w:type="pct"/>
                                </w:tcPr>
                                <w:p w:rsidR="00235ADF" w:rsidRPr="00C31D12" w:rsidRDefault="00235ADF" w:rsidP="00235ADF">
                                  <w:pPr>
                                    <w:spacing w:line="240" w:lineRule="auto"/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A9565F" w:rsidRPr="0068040B" w:rsidRDefault="00A9565F" w:rsidP="00CC05BD">
                            <w:pPr>
                              <w:bidi/>
                              <w:spacing w:after="0"/>
                              <w:rPr>
                                <w:sz w:val="24"/>
                                <w:szCs w:val="24"/>
                                <w:rtl/>
                                <w:lang w:val="fr-MA"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17D48E" id="_x0000_s1035" type="#_x0000_t202" style="position:absolute;left:0;text-align:left;margin-left:-45.35pt;margin-top:-43.1pt;width:271.55pt;height:706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" fillcolor="window" strokeweight=".5pt">
                <v:textbox>
                  <w:txbxContent>
                    <w:p w:rsidR="00235ADF" w:rsidRPr="00235ADF" w:rsidRDefault="00235ADF" w:rsidP="00235AD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  <w:r w:rsidRPr="009E2A54">
                        <w:rPr>
                          <w:rFonts w:ascii="Segoe UI Symbol" w:eastAsia="Yu Mincho Light" w:hAnsi="Segoe UI Symbol" w:cs="Segoe UI Symbol" w:hint="cs"/>
                          <w:b/>
                          <w:bCs/>
                          <w:color w:val="0070C0"/>
                          <w:sz w:val="24"/>
                          <w:szCs w:val="24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color w:val="0070C0"/>
                          <w:sz w:val="24"/>
                          <w:szCs w:val="24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r>
                        <w:rPr>
                          <w:rFonts w:ascii="Arial" w:hAnsi="Arial" w:cs="Arial" w:hint="cs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bidi="ar-DZ"/>
                        </w:rPr>
                        <w:t xml:space="preserve">الرابع </w:t>
                      </w:r>
                      <w:proofErr w:type="gramStart"/>
                      <w:r>
                        <w:rPr>
                          <w:rFonts w:ascii="Arial" w:hAnsi="Arial" w:cs="Arial" w:hint="cs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bidi="ar-DZ"/>
                        </w:rPr>
                        <w:t>عشر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  <w:r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  <w:t xml:space="preserve"> </w:t>
                      </w:r>
                    </w:p>
                    <w:p w:rsidR="00235ADF" w:rsidRPr="00266F51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نربط جسما صلبا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(S)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بواسطة خيط ثم نثبت الخيط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(f)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في معلاق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بواسطة جهاز قياس(</w:t>
                      </w:r>
                      <w:proofErr w:type="gramStart"/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1)المدرج</w:t>
                      </w:r>
                      <w:proofErr w:type="gramEnd"/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بوحدة </w:t>
                      </w:r>
                      <w:proofErr w:type="spellStart"/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النيوتن</w:t>
                      </w:r>
                      <w:proofErr w:type="spellEnd"/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>N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، كما في </w:t>
                      </w:r>
                    </w:p>
                    <w:p w:rsidR="00235ADF" w:rsidRPr="00266F51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266F51"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>الوثيقة -1-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235ADF" w:rsidRPr="00266F51" w:rsidRDefault="00235ADF" w:rsidP="00235ADF">
                      <w:pPr>
                        <w:numPr>
                          <w:ilvl w:val="0"/>
                          <w:numId w:val="17"/>
                        </w:num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</w:pP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سّم جهاز القياس (</w:t>
                      </w:r>
                      <w:proofErr w:type="gramStart"/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1 )</w:t>
                      </w:r>
                      <w:proofErr w:type="gramEnd"/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وما هي وظيفته؟ </w:t>
                      </w:r>
                    </w:p>
                    <w:p w:rsidR="00235ADF" w:rsidRPr="00266F51" w:rsidRDefault="00235ADF" w:rsidP="00235ADF">
                      <w:pPr>
                        <w:numPr>
                          <w:ilvl w:val="0"/>
                          <w:numId w:val="17"/>
                        </w:num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</w:pP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استنتج شدة ثقل الجسم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(S)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ثم مثله بشعاع حيث سلم الرسم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       1</w:t>
                      </w:r>
                      <w:proofErr w:type="gramStart"/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Cm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noProof/>
                          <w:sz w:val="24"/>
                          <w:szCs w:val="24"/>
                          <w:lang w:val="fr-FR" w:eastAsia="fr-FR"/>
                        </w:rPr>
                        <w:drawing>
                          <wp:inline distT="0" distB="0" distL="0" distR="0" wp14:anchorId="2FF2019F" wp14:editId="723509A0">
                            <wp:extent cx="562610" cy="123190"/>
                            <wp:effectExtent l="0" t="0" r="0" b="0"/>
                            <wp:docPr id="93" name="Image 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2610" cy="1231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2</w:t>
                      </w:r>
                      <w:proofErr w:type="gramEnd"/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>N</w:t>
                      </w:r>
                    </w:p>
                    <w:p w:rsidR="00235ADF" w:rsidRPr="00266F51" w:rsidRDefault="00235ADF" w:rsidP="00235ADF">
                      <w:pPr>
                        <w:numPr>
                          <w:ilvl w:val="0"/>
                          <w:numId w:val="17"/>
                        </w:num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</w:pP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أحسب كتلة الجسم الصلب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(S)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علما أن الجاذبية الأرضية</w:t>
                      </w:r>
                      <w:r w:rsidRPr="00266F51"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    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g=10 N/Kg</w:t>
                      </w:r>
                    </w:p>
                    <w:p w:rsidR="00235ADF" w:rsidRPr="00266F51" w:rsidRDefault="00235ADF" w:rsidP="00235ADF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</w:pPr>
                      <w:r w:rsidRPr="00266F51">
                        <w:rPr>
                          <w:rFonts w:asciiTheme="minorBidi" w:hAnsiTheme="minorBidi" w:cs="Arial"/>
                          <w:b/>
                          <w:bCs/>
                          <w:noProof/>
                          <w:sz w:val="24"/>
                          <w:szCs w:val="24"/>
                          <w:rtl/>
                          <w:lang w:val="fr-FR" w:eastAsia="fr-FR"/>
                        </w:rPr>
                        <w:drawing>
                          <wp:inline distT="0" distB="0" distL="0" distR="0" wp14:anchorId="77BF294C" wp14:editId="7BA03148">
                            <wp:extent cx="1459669" cy="2153920"/>
                            <wp:effectExtent l="0" t="0" r="7620" b="0"/>
                            <wp:docPr id="94" name="Image 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66188" cy="2163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35ADF" w:rsidRPr="00AE2A55" w:rsidRDefault="00235ADF" w:rsidP="00235ADF">
                      <w:pPr>
                        <w:bidi/>
                        <w:spacing w:after="0" w:line="240" w:lineRule="auto"/>
                        <w:ind w:left="1787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</w:pPr>
                      <w:r w:rsidRPr="00B57D8C">
                        <w:rPr>
                          <w:rFonts w:ascii="Segoe UI Symbol" w:eastAsia="Yu Mincho Light" w:hAnsi="Segoe UI Symbol" w:cs="Times New Roman"/>
                          <w:noProof/>
                          <w:color w:val="0070C0"/>
                          <w:highlight w:val="yellow"/>
                          <w:rtl/>
                          <w:lang w:val="fr-FR" w:eastAsia="fr-FR"/>
                        </w:rPr>
                        <w:drawing>
                          <wp:inline distT="0" distB="0" distL="0" distR="0" wp14:anchorId="4B8F8DEB" wp14:editId="5D444676">
                            <wp:extent cx="694690" cy="219710"/>
                            <wp:effectExtent l="0" t="0" r="0" b="8890"/>
                            <wp:docPr id="95" name="Image 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94690" cy="2197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35ADF" w:rsidRDefault="00235ADF" w:rsidP="00235AD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235ADF" w:rsidRPr="00266F51" w:rsidRDefault="00235ADF" w:rsidP="006330EA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تمرين </w:t>
                      </w:r>
                      <w:r w:rsidR="006330EA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خامس </w:t>
                      </w:r>
                      <w:proofErr w:type="gramStart"/>
                      <w:r w:rsidR="006330EA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عشر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tbl>
                      <w:tblPr>
                        <w:tblStyle w:val="Grilledutableau3"/>
                        <w:bidiVisual/>
                        <w:tblW w:w="10990" w:type="pct"/>
                        <w:tblBorders>
                          <w:top w:val="single" w:sz="4" w:space="0" w:color="FFFFFF"/>
                          <w:left w:val="single" w:sz="4" w:space="0" w:color="FFFFFF"/>
                          <w:bottom w:val="single" w:sz="4" w:space="0" w:color="FFFFFF"/>
                          <w:right w:val="single" w:sz="4" w:space="0" w:color="FFFFFF"/>
                          <w:insideH w:val="single" w:sz="4" w:space="0" w:color="FFFFFF"/>
                          <w:insideV w:val="single" w:sz="4" w:space="0" w:color="FFFFFF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5265"/>
                        <w:gridCol w:w="1745"/>
                        <w:gridCol w:w="4250"/>
                      </w:tblGrid>
                      <w:tr w:rsidR="00235ADF" w:rsidRPr="00266F51" w:rsidTr="002A1DC3">
                        <w:trPr>
                          <w:gridAfter w:val="2"/>
                          <w:wAfter w:w="2662" w:type="pct"/>
                          <w:trHeight w:val="105"/>
                        </w:trPr>
                        <w:tc>
                          <w:tcPr>
                            <w:tcW w:w="2338" w:type="pct"/>
                          </w:tcPr>
                          <w:p w:rsidR="00235ADF" w:rsidRPr="00266F51" w:rsidRDefault="00235ADF" w:rsidP="00235ADF">
                            <w:pPr>
                              <w:numPr>
                                <w:ilvl w:val="0"/>
                                <w:numId w:val="20"/>
                              </w:numPr>
                              <w:spacing w:line="276" w:lineRule="auto"/>
                              <w:ind w:left="260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</w:pP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يمثل الرسم المقابل مخطط السرعة لجملة ميكانيكية </w:t>
                            </w:r>
                          </w:p>
                          <w:p w:rsidR="00235ADF" w:rsidRPr="00235ADF" w:rsidRDefault="00235ADF" w:rsidP="00235ADF">
                            <w:pPr>
                              <w:numPr>
                                <w:ilvl w:val="0"/>
                                <w:numId w:val="20"/>
                              </w:numPr>
                              <w:spacing w:line="276" w:lineRule="auto"/>
                              <w:ind w:left="260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u w:val="double"/>
                              </w:rPr>
                            </w:pP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(أنظر الوثيقة </w:t>
                            </w:r>
                            <w:proofErr w:type="gramStart"/>
                            <w:r w:rsidRPr="00266F51">
                              <w:rPr>
                                <w:rFonts w:asciiTheme="minorBidi" w:hAnsiTheme="minorBidi" w:cs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- 1</w:t>
                            </w:r>
                            <w:proofErr w:type="gramEnd"/>
                            <w:r w:rsidRPr="00266F51">
                              <w:rPr>
                                <w:rFonts w:asciiTheme="minorBidi" w:hAnsiTheme="minorBidi" w:cs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-</w:t>
                            </w: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)</w:t>
                            </w:r>
                          </w:p>
                          <w:p w:rsidR="00235ADF" w:rsidRPr="00266F51" w:rsidRDefault="00235ADF" w:rsidP="00235ADF">
                            <w:pPr>
                              <w:spacing w:line="276" w:lineRule="auto"/>
                              <w:ind w:left="260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u w:val="double"/>
                                <w:rtl/>
                              </w:rPr>
                            </w:pPr>
                            <w:r w:rsidRPr="00266F51">
                              <w:rPr>
                                <w:rFonts w:ascii="Arial" w:hAnsi="Arial" w:cs="Arial"/>
                                <w:b/>
                                <w:bCs/>
                                <w:noProof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drawing>
                                <wp:inline distT="0" distB="0" distL="0" distR="0" wp14:anchorId="4DD064B1" wp14:editId="4EB3B4AA">
                                  <wp:extent cx="2927839" cy="2074389"/>
                                  <wp:effectExtent l="0" t="0" r="6350" b="2540"/>
                                  <wp:docPr id="96" name="Image 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4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41461" cy="20840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5ADF" w:rsidRDefault="00235ADF" w:rsidP="00235ADF">
                            <w:pPr>
                              <w:spacing w:line="240" w:lineRule="auto"/>
                              <w:ind w:left="720"/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B57D8C">
                              <w:rPr>
                                <w:rFonts w:ascii="Segoe UI Symbol" w:eastAsia="Yu Mincho Light" w:hAnsi="Segoe UI Symbol"/>
                                <w:noProof/>
                                <w:color w:val="0070C0"/>
                                <w:highlight w:val="yellow"/>
                                <w:rtl/>
                                <w:lang w:val="fr-FR"/>
                              </w:rPr>
                              <w:drawing>
                                <wp:inline distT="0" distB="0" distL="0" distR="0" wp14:anchorId="052E11BA" wp14:editId="536ABFBF">
                                  <wp:extent cx="694690" cy="219710"/>
                                  <wp:effectExtent l="0" t="0" r="0" b="8890"/>
                                  <wp:docPr id="98" name="Image 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94690" cy="2197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5ADF" w:rsidRPr="00266F51" w:rsidRDefault="00235ADF" w:rsidP="00235ADF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num" w:pos="414"/>
                              </w:tabs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عين من </w:t>
                            </w:r>
                            <w:proofErr w:type="gramStart"/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وثيقة :</w:t>
                            </w:r>
                            <w:proofErr w:type="gramEnd"/>
                          </w:p>
                          <w:p w:rsidR="00235ADF" w:rsidRPr="00266F51" w:rsidRDefault="00235ADF" w:rsidP="00235ADF">
                            <w:pPr>
                              <w:numPr>
                                <w:ilvl w:val="0"/>
                                <w:numId w:val="19"/>
                              </w:numPr>
                              <w:tabs>
                                <w:tab w:val="clear" w:pos="795"/>
                                <w:tab w:val="num" w:pos="272"/>
                              </w:tabs>
                              <w:spacing w:line="240" w:lineRule="auto"/>
                              <w:ind w:left="414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مراحل حركة هذه </w:t>
                            </w:r>
                            <w:proofErr w:type="gramStart"/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جملة</w:t>
                            </w:r>
                            <w:r>
                              <w:rPr>
                                <w:rFonts w:asciiTheme="minorBidi" w:hAnsiTheme="minorBidi" w:cs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،</w:t>
                            </w:r>
                            <w:proofErr w:type="gramEnd"/>
                            <w:r>
                              <w:rPr>
                                <w:rFonts w:asciiTheme="minorBidi" w:hAnsiTheme="minorBidi" w:cs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 أذكر كيف تكون السرعة في</w:t>
                            </w:r>
                          </w:p>
                          <w:p w:rsidR="00235ADF" w:rsidRPr="00266F51" w:rsidRDefault="00235ADF" w:rsidP="00235ADF">
                            <w:pPr>
                              <w:tabs>
                                <w:tab w:val="num" w:pos="272"/>
                              </w:tabs>
                              <w:spacing w:line="240" w:lineRule="auto"/>
                              <w:ind w:left="414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كل </w:t>
                            </w:r>
                            <w:proofErr w:type="gramStart"/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رحلة ؟</w:t>
                            </w:r>
                            <w:proofErr w:type="gramEnd"/>
                          </w:p>
                          <w:p w:rsidR="00235ADF" w:rsidRPr="00266F51" w:rsidRDefault="00235ADF" w:rsidP="00235ADF">
                            <w:pPr>
                              <w:numPr>
                                <w:ilvl w:val="0"/>
                                <w:numId w:val="19"/>
                              </w:numPr>
                              <w:tabs>
                                <w:tab w:val="clear" w:pos="795"/>
                                <w:tab w:val="num" w:pos="272"/>
                              </w:tabs>
                              <w:spacing w:line="240" w:lineRule="auto"/>
                              <w:ind w:left="414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حدّد سرعة الجملة الميكانيكية عند اللحظات الزمنية </w:t>
                            </w:r>
                            <w:proofErr w:type="gramStart"/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تالية :</w:t>
                            </w:r>
                            <w:proofErr w:type="gramEnd"/>
                          </w:p>
                          <w:p w:rsidR="00235ADF" w:rsidRPr="00266F51" w:rsidRDefault="00235ADF" w:rsidP="00235ADF">
                            <w:pPr>
                              <w:tabs>
                                <w:tab w:val="num" w:pos="272"/>
                              </w:tabs>
                              <w:ind w:left="414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130S   </w:t>
                            </w: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،</w:t>
                            </w: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90S </w:t>
                            </w: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،</w:t>
                            </w: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40S </w:t>
                            </w:r>
                          </w:p>
                          <w:p w:rsidR="00235ADF" w:rsidRPr="00266F51" w:rsidRDefault="00235ADF" w:rsidP="00235ADF">
                            <w:pPr>
                              <w:pStyle w:val="Paragraphedeliste"/>
                              <w:numPr>
                                <w:ilvl w:val="0"/>
                                <w:numId w:val="19"/>
                              </w:numPr>
                              <w:tabs>
                                <w:tab w:val="clear" w:pos="795"/>
                                <w:tab w:val="num" w:pos="272"/>
                              </w:tabs>
                              <w:spacing w:line="240" w:lineRule="auto"/>
                              <w:ind w:left="414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ا هي المراحل التي تكون فيها الجملة الميكانيكية خاضعة</w:t>
                            </w:r>
                          </w:p>
                          <w:p w:rsidR="00235ADF" w:rsidRPr="00266F51" w:rsidRDefault="00235ADF" w:rsidP="00235AD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266F51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لفعل قوة مع مقارنة جهتها بجهة الحركة في كل مرحلة.</w:t>
                            </w:r>
                          </w:p>
                        </w:tc>
                      </w:tr>
                      <w:tr w:rsidR="00235ADF" w:rsidRPr="00C31D12" w:rsidTr="002A1DC3">
                        <w:tc>
                          <w:tcPr>
                            <w:tcW w:w="3113" w:type="pct"/>
                            <w:gridSpan w:val="2"/>
                          </w:tcPr>
                          <w:p w:rsidR="00235ADF" w:rsidRPr="00C31D12" w:rsidRDefault="00235ADF" w:rsidP="00235ADF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1887" w:type="pct"/>
                          </w:tcPr>
                          <w:p w:rsidR="00235ADF" w:rsidRPr="00C31D12" w:rsidRDefault="00235ADF" w:rsidP="00235ADF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  <w:tr w:rsidR="00235ADF" w:rsidRPr="00C31D12" w:rsidTr="002A1DC3">
                        <w:tc>
                          <w:tcPr>
                            <w:tcW w:w="3113" w:type="pct"/>
                            <w:gridSpan w:val="2"/>
                          </w:tcPr>
                          <w:p w:rsidR="00235ADF" w:rsidRPr="00C31D12" w:rsidRDefault="00235ADF" w:rsidP="00235ADF">
                            <w:pPr>
                              <w:spacing w:line="240" w:lineRule="auto"/>
                              <w:ind w:left="2200"/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1887" w:type="pct"/>
                          </w:tcPr>
                          <w:p w:rsidR="00235ADF" w:rsidRPr="00C31D12" w:rsidRDefault="00235ADF" w:rsidP="00235ADF">
                            <w:pPr>
                              <w:spacing w:line="240" w:lineRule="auto"/>
                              <w:jc w:val="right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:rsidR="00A9565F" w:rsidRPr="0068040B" w:rsidRDefault="00A9565F" w:rsidP="00CC05BD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val="fr-MA" w:bidi="ar-DZ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Pr="0072407F" w:rsidRDefault="0072407F" w:rsidP="0072407F"/>
    <w:p w:rsidR="0072407F" w:rsidRDefault="0072407F" w:rsidP="0072407F"/>
    <w:p w:rsidR="00CC05BD" w:rsidRDefault="0072407F" w:rsidP="0072407F">
      <w:pPr>
        <w:tabs>
          <w:tab w:val="left" w:pos="7560"/>
        </w:tabs>
        <w:rPr>
          <w:rtl/>
        </w:rPr>
      </w:pPr>
      <w:r>
        <w:tab/>
      </w:r>
    </w:p>
    <w:p w:rsidR="0072407F" w:rsidRDefault="0072407F" w:rsidP="0072407F">
      <w:pPr>
        <w:tabs>
          <w:tab w:val="left" w:pos="7560"/>
        </w:tabs>
        <w:rPr>
          <w:rtl/>
        </w:rPr>
      </w:pPr>
    </w:p>
    <w:p w:rsidR="004111E4" w:rsidRDefault="00235ADF" w:rsidP="0072407F">
      <w:pPr>
        <w:tabs>
          <w:tab w:val="left" w:pos="7560"/>
        </w:tabs>
        <w:jc w:val="right"/>
      </w:pPr>
      <w:r>
        <w:rPr>
          <w:noProof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7F8935C" wp14:editId="463A1713">
                <wp:simplePos x="0" y="0"/>
                <wp:positionH relativeFrom="column">
                  <wp:posOffset>-545123</wp:posOffset>
                </wp:positionH>
                <wp:positionV relativeFrom="paragraph">
                  <wp:posOffset>-554550</wp:posOffset>
                </wp:positionV>
                <wp:extent cx="3448685" cy="8972550"/>
                <wp:effectExtent l="0" t="0" r="18415" b="19050"/>
                <wp:wrapNone/>
                <wp:docPr id="90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685" cy="89725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235ADF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ثالث 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tbl>
                            <w:tblPr>
                              <w:tblStyle w:val="Grilledutableau"/>
                              <w:bidiVisual/>
                              <w:tblW w:w="9762" w:type="pct"/>
                              <w:tblBorders>
                                <w:top w:val="single" w:sz="4" w:space="0" w:color="FFFFFF"/>
                                <w:left w:val="single" w:sz="4" w:space="0" w:color="FFFFFF"/>
                                <w:bottom w:val="single" w:sz="4" w:space="0" w:color="FFFFFF"/>
                                <w:right w:val="single" w:sz="4" w:space="0" w:color="FFFFFF"/>
                                <w:insideH w:val="single" w:sz="4" w:space="0" w:color="FFFFFF"/>
                                <w:insideV w:val="single" w:sz="4" w:space="0" w:color="FFFFF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5255"/>
                              <w:gridCol w:w="4747"/>
                            </w:tblGrid>
                            <w:tr w:rsidR="00235ADF" w:rsidRPr="009914E4" w:rsidTr="00265AA1">
                              <w:trPr>
                                <w:trHeight w:val="1364"/>
                              </w:trPr>
                              <w:tc>
                                <w:tcPr>
                                  <w:tcW w:w="2627" w:type="pct"/>
                                </w:tcPr>
                                <w:p w:rsidR="00235ADF" w:rsidRDefault="00235ADF" w:rsidP="009914E4">
                                  <w:pPr>
                                    <w:spacing w:line="240" w:lineRule="auto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proofErr w:type="gramStart"/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1  ـ</w:t>
                                  </w:r>
                                  <w:proofErr w:type="gramEnd"/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الأفعال المؤثرة في الجملة الميكانيكية: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440" w:dyaOrig="400">
                                      <v:shape id="_x0000_i1058" type="#_x0000_t75" style="width:23.55pt;height:22.15pt" o:ole="">
                                        <v:imagedata r:id="rId118" o:title=""/>
                                      </v:shape>
                                      <o:OLEObject Type="Embed" ProgID="Equation.DSMT4" ShapeID="_x0000_i1058" DrawAspect="Content" ObjectID="_1516627436" r:id="rId119"/>
                                    </w:objec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هي: </w:t>
                                  </w:r>
                                </w:p>
                                <w:p w:rsidR="00235ADF" w:rsidRDefault="00235ADF" w:rsidP="009914E4">
                                  <w:pPr>
                                    <w:spacing w:line="240" w:lineRule="auto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ثقل </w:t>
                                  </w:r>
                                  <w:proofErr w:type="gramStart"/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العربة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320">
                                      <v:shape id="_x0000_i1059" type="#_x0000_t75" style="width:19.4pt;height:21.45pt" o:ole="">
                                        <v:imagedata r:id="rId120" o:title=""/>
                                      </v:shape>
                                      <o:OLEObject Type="Embed" ProgID="Equation.DSMT4" ShapeID="_x0000_i1059" DrawAspect="Content" ObjectID="_1516627437" r:id="rId121"/>
                                    </w:objec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،</w:t>
                                  </w:r>
                                  <w:proofErr w:type="gramEnd"/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فعل سطح الطاولة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على العربة 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320">
                                      <v:shape id="_x0000_i1060" type="#_x0000_t75" style="width:13.85pt;height:19.4pt" o:ole="">
                                        <v:imagedata r:id="rId122" o:title=""/>
                                      </v:shape>
                                      <o:OLEObject Type="Embed" ProgID="Equation.DSMT4" ShapeID="_x0000_i1060" DrawAspect="Content" ObjectID="_1516627438" r:id="rId123"/>
                                    </w:object>
                                  </w: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، </w:t>
                                  </w:r>
                                </w:p>
                                <w:p w:rsidR="00235ADF" w:rsidRPr="009914E4" w:rsidRDefault="00235ADF" w:rsidP="009914E4">
                                  <w:pPr>
                                    <w:spacing w:line="240" w:lineRule="auto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فعل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النابض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على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العربة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320" w:dyaOrig="400">
                                      <v:shape id="_x0000_i1061" type="#_x0000_t75" style="width:17.3pt;height:26.3pt" o:ole="">
                                        <v:imagedata r:id="rId124" o:title=""/>
                                      </v:shape>
                                      <o:OLEObject Type="Embed" ProgID="Equation.DSMT4" ShapeID="_x0000_i1061" DrawAspect="Content" ObjectID="_1516627439" r:id="rId125"/>
                                    </w:objec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.</w:t>
                                  </w:r>
                                  <w:proofErr w:type="gramEnd"/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</w:t>
                                  </w:r>
                                </w:p>
                                <w:p w:rsidR="00235ADF" w:rsidRDefault="00235ADF" w:rsidP="009914E4">
                                  <w:pPr>
                                    <w:spacing w:line="240" w:lineRule="auto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أفعال المؤثرة في الجملة </w:t>
                                  </w:r>
                                  <w:proofErr w:type="gramStart"/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ميكانيكية: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420" w:dyaOrig="400">
                                      <v:shape id="_x0000_i1062" type="#_x0000_t75" style="width:22.15pt;height:24.9pt" o:ole="">
                                        <v:imagedata r:id="rId126" o:title=""/>
                                      </v:shape>
                                      <o:OLEObject Type="Embed" ProgID="Equation.DSMT4" ShapeID="_x0000_i1062" DrawAspect="Content" ObjectID="_1516627440" r:id="rId127"/>
                                    </w:objec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هي</w:t>
                                  </w:r>
                                  <w:proofErr w:type="gramEnd"/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: </w:t>
                                  </w:r>
                                </w:p>
                                <w:p w:rsidR="00235ADF" w:rsidRPr="009914E4" w:rsidRDefault="00235ADF" w:rsidP="00265AA1">
                                  <w:pPr>
                                    <w:spacing w:line="240" w:lineRule="auto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ثقل </w:t>
                                  </w:r>
                                  <w:proofErr w:type="gramStart"/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الجسم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320">
                                      <v:shape id="_x0000_i1063" type="#_x0000_t75" style="width:13.85pt;height:22.15pt" o:ole="">
                                        <v:imagedata r:id="rId120" o:title=""/>
                                      </v:shape>
                                      <o:OLEObject Type="Embed" ProgID="Equation.DSMT4" ShapeID="_x0000_i1063" DrawAspect="Content" ObjectID="_1516627441" r:id="rId128"/>
                                    </w:objec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،</w:t>
                                  </w:r>
                                  <w:proofErr w:type="gramEnd"/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فعل النابض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340" w:dyaOrig="400">
                                      <v:shape id="_x0000_i1064" type="#_x0000_t75" style="width:18pt;height:23.55pt" o:ole="">
                                        <v:imagedata r:id="rId129" o:title=""/>
                                      </v:shape>
                                      <o:OLEObject Type="Embed" ProgID="Equation.DSMT4" ShapeID="_x0000_i1064" DrawAspect="Content" ObjectID="_1516627442" r:id="rId130"/>
                                    </w:objec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.</w:t>
                                  </w:r>
                                </w:p>
                                <w:p w:rsidR="00235ADF" w:rsidRDefault="00235ADF" w:rsidP="009914E4">
                                  <w:pPr>
                                    <w:spacing w:line="240" w:lineRule="auto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proofErr w:type="gramStart"/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2  ـ</w:t>
                                  </w:r>
                                  <w:proofErr w:type="gramEnd"/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   تمثيل الأفعال الميكانيكية: ( الجسم 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S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vertAlign w:val="subscript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,  العربة 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C</w:t>
                                  </w:r>
                                  <w:r w:rsidRPr="009914E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) . </w:t>
                                  </w:r>
                                </w:p>
                                <w:p w:rsidR="00235ADF" w:rsidRPr="009914E4" w:rsidRDefault="00235ADF" w:rsidP="009914E4">
                                  <w:pPr>
                                    <w:spacing w:line="240" w:lineRule="auto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373" w:type="pct"/>
                                </w:tcPr>
                                <w:p w:rsidR="00235ADF" w:rsidRPr="009914E4" w:rsidRDefault="00235ADF" w:rsidP="009914E4">
                                  <w:pPr>
                                    <w:spacing w:line="240" w:lineRule="auto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235ADF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7D7D62"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0FDF700A" wp14:editId="09D9EBCE">
                                  <wp:extent cx="2945276" cy="1485900"/>
                                  <wp:effectExtent l="0" t="0" r="7620" b="0"/>
                                  <wp:docPr id="91" name="Image 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48749" cy="148765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5ADF" w:rsidRPr="009914E4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</w:p>
                          <w:p w:rsidR="00235ADF" w:rsidRPr="00265AA1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  ـ</w:t>
                            </w:r>
                            <w:proofErr w:type="gramEnd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مخطط أجسام متأثرة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ل</w: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هذه الجملة الميكانيكية الموضحة في الوثيقة المعطاة .</w:t>
                            </w:r>
                          </w:p>
                          <w:p w:rsidR="00235ADF" w:rsidRPr="009D25FE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MA" w:bidi="ar-DZ"/>
                              </w:rPr>
                            </w:pPr>
                            <w:r w:rsidRPr="007D7D62"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0837EBD8" wp14:editId="645F852C">
                                  <wp:extent cx="3112135" cy="1476582"/>
                                  <wp:effectExtent l="0" t="0" r="0" b="9525"/>
                                  <wp:docPr id="92" name="Image 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21598" cy="14810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5ADF" w:rsidRDefault="00235ADF" w:rsidP="00235AD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الرابع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235ADF" w:rsidRDefault="00235ADF" w:rsidP="00235ADF">
                            <w:pPr>
                              <w:bidi/>
                              <w:spacing w:after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265AA1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1ـ</w:t>
                            </w:r>
                            <w:r w:rsidRPr="00265AA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استنتاج الشكل المناسب من </w:t>
                            </w:r>
                          </w:p>
                          <w:p w:rsidR="00235ADF" w:rsidRPr="00265AA1" w:rsidRDefault="00235ADF" w:rsidP="00235ADF">
                            <w:pPr>
                              <w:bidi/>
                              <w:spacing w:after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</w:pPr>
                            <w:r w:rsidRPr="00265AA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مخطط الأجسام المتأثرة. </w:t>
                            </w:r>
                          </w:p>
                          <w:p w:rsidR="00235ADF" w:rsidRPr="00265AA1" w:rsidRDefault="00235ADF" w:rsidP="00235ADF">
                            <w:pPr>
                              <w:bidi/>
                              <w:spacing w:after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265AA1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2ـ</w:t>
                            </w:r>
                            <w:r w:rsidRPr="00265AA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تحديد مراحل حركة هذه السيارة من البيان هو:</w:t>
                            </w:r>
                          </w:p>
                          <w:p w:rsidR="00235ADF" w:rsidRPr="0072407F" w:rsidRDefault="00235ADF" w:rsidP="00235ADF">
                            <w:pPr>
                              <w:bidi/>
                              <w:spacing w:after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265AA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 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المرحلة </w:t>
                            </w:r>
                            <w:proofErr w:type="gramStart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أولى :</w:t>
                            </w:r>
                            <w:proofErr w:type="gramEnd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من اللحظة 0 إلى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1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السيارة متوقفة.</w:t>
                            </w:r>
                          </w:p>
                          <w:p w:rsidR="00235ADF" w:rsidRPr="0072407F" w:rsidRDefault="00235ADF" w:rsidP="00235ADF">
                            <w:pPr>
                              <w:bidi/>
                              <w:spacing w:after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  المرحلة </w:t>
                            </w:r>
                            <w:proofErr w:type="gramStart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ثانية :</w:t>
                            </w:r>
                            <w:proofErr w:type="gramEnd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من اللحظة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1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إلى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2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حركة متغيرة. </w:t>
                            </w:r>
                          </w:p>
                          <w:p w:rsidR="00235ADF" w:rsidRPr="0072407F" w:rsidRDefault="00235ADF" w:rsidP="00235ADF">
                            <w:pPr>
                              <w:bidi/>
                              <w:spacing w:after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  المرحلة </w:t>
                            </w:r>
                            <w:proofErr w:type="gramStart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ثالثة :</w:t>
                            </w:r>
                            <w:proofErr w:type="gramEnd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من اللحظة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2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إلى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3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حركة منتظمة . </w:t>
                            </w:r>
                          </w:p>
                          <w:p w:rsidR="00235ADF" w:rsidRPr="0072407F" w:rsidRDefault="00235ADF" w:rsidP="00235ADF">
                            <w:pPr>
                              <w:bidi/>
                              <w:spacing w:after="0"/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  المرحلة </w:t>
                            </w:r>
                            <w:proofErr w:type="gramStart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رابعة :</w:t>
                            </w:r>
                            <w:proofErr w:type="gramEnd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من اللحظة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3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إلى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4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حركة متغيرة . </w:t>
                            </w:r>
                          </w:p>
                          <w:p w:rsidR="00235ADF" w:rsidRPr="0072407F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ـ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تغير سرعة السيارة في كل مرحلة هي:</w:t>
                            </w:r>
                          </w:p>
                          <w:p w:rsidR="00235ADF" w:rsidRPr="0072407F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 المرحلة </w:t>
                            </w:r>
                            <w:proofErr w:type="gramStart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أولى :</w:t>
                            </w:r>
                            <w:proofErr w:type="gramEnd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من اللحظة 0 إلى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1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لسرعة منعدمة. </w:t>
                            </w:r>
                          </w:p>
                          <w:p w:rsidR="00235ADF" w:rsidRPr="0072407F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 المرحلة </w:t>
                            </w:r>
                            <w:proofErr w:type="gramStart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ثانية :</w:t>
                            </w:r>
                            <w:proofErr w:type="gramEnd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من اللحظة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1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إلى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2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السرعة متزايدة. </w:t>
                            </w:r>
                          </w:p>
                          <w:p w:rsidR="00235ADF" w:rsidRPr="0072407F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 المرحلة </w:t>
                            </w:r>
                            <w:proofErr w:type="gramStart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ثالثة :</w:t>
                            </w:r>
                            <w:proofErr w:type="gramEnd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من اللحظة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2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إلى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3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السرعة ثابتة . </w:t>
                            </w:r>
                          </w:p>
                          <w:p w:rsidR="00235ADF" w:rsidRPr="00376033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 المرحلة </w:t>
                            </w:r>
                            <w:proofErr w:type="gramStart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رابعة :</w:t>
                            </w:r>
                            <w:proofErr w:type="gramEnd"/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من اللحظة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3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إلى 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t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lang w:val="fr-FR" w:bidi="ar-DZ"/>
                              </w:rPr>
                              <w:t>4</w:t>
                            </w:r>
                            <w:r w:rsidRPr="0072407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السرعة متناقصة</w:t>
                            </w:r>
                            <w:r w:rsidRPr="00376033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 </w:t>
                            </w:r>
                          </w:p>
                          <w:p w:rsidR="00235ADF" w:rsidRPr="0068040B" w:rsidRDefault="00235ADF" w:rsidP="00235ADF">
                            <w:pPr>
                              <w:bidi/>
                              <w:spacing w:after="0"/>
                              <w:rPr>
                                <w:sz w:val="24"/>
                                <w:szCs w:val="24"/>
                                <w:rtl/>
                                <w:lang w:val="fr-MA" w:bidi="ar-DZ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F8935C" id="_x0000_s1036" type="#_x0000_t202" style="position:absolute;left:0;text-align:left;margin-left:-42.9pt;margin-top:-43.65pt;width:271.55pt;height:706.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" fillcolor="window" strokeweight=".5pt">
                <v:textbox>
                  <w:txbxContent>
                    <w:p w:rsidR="00235ADF" w:rsidRDefault="00235ADF" w:rsidP="00235ADF">
                      <w:pPr>
                        <w:bidi/>
                        <w:spacing w:after="0" w:line="240" w:lineRule="auto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ثالث 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tbl>
                      <w:tblPr>
                        <w:tblStyle w:val="Grilledutableau"/>
                        <w:bidiVisual/>
                        <w:tblW w:w="9762" w:type="pct"/>
                        <w:tblBorders>
                          <w:top w:val="single" w:sz="4" w:space="0" w:color="FFFFFF"/>
                          <w:left w:val="single" w:sz="4" w:space="0" w:color="FFFFFF"/>
                          <w:bottom w:val="single" w:sz="4" w:space="0" w:color="FFFFFF"/>
                          <w:right w:val="single" w:sz="4" w:space="0" w:color="FFFFFF"/>
                          <w:insideH w:val="single" w:sz="4" w:space="0" w:color="FFFFFF"/>
                          <w:insideV w:val="single" w:sz="4" w:space="0" w:color="FFFFFF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5255"/>
                        <w:gridCol w:w="4747"/>
                      </w:tblGrid>
                      <w:tr w:rsidR="00235ADF" w:rsidRPr="009914E4" w:rsidTr="00265AA1">
                        <w:trPr>
                          <w:trHeight w:val="1364"/>
                        </w:trPr>
                        <w:tc>
                          <w:tcPr>
                            <w:tcW w:w="2627" w:type="pct"/>
                          </w:tcPr>
                          <w:p w:rsidR="00235ADF" w:rsidRDefault="00235ADF" w:rsidP="009914E4">
                            <w:pPr>
                              <w:spacing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1  ـ</w:t>
                            </w:r>
                            <w:proofErr w:type="gramEnd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أفعال المؤثرة في الجملة الميكانيكية:</w:t>
                            </w:r>
                            <w:r w:rsidRPr="009914E4">
                              <w:rPr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40" w:dyaOrig="400">
                                <v:shape id="_x0000_i1058" type="#_x0000_t75" style="width:23.55pt;height:22.15pt" o:ole="">
                                  <v:imagedata r:id="rId118" o:title=""/>
                                </v:shape>
                                <o:OLEObject Type="Embed" ProgID="Equation.DSMT4" ShapeID="_x0000_i1058" DrawAspect="Content" ObjectID="_1516627436" r:id="rId133"/>
                              </w:objec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هي: </w:t>
                            </w:r>
                          </w:p>
                          <w:p w:rsidR="00235ADF" w:rsidRDefault="00235ADF" w:rsidP="009914E4">
                            <w:pPr>
                              <w:spacing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ثقل </w:t>
                            </w:r>
                            <w:proofErr w:type="gramStart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عربة</w:t>
                            </w:r>
                            <w:r w:rsidRPr="009914E4">
                              <w:rPr>
                                <w:b/>
                                <w:bCs/>
                                <w:position w:val="-4"/>
                                <w:sz w:val="24"/>
                                <w:szCs w:val="24"/>
                              </w:rPr>
                              <w:object w:dxaOrig="260" w:dyaOrig="320">
                                <v:shape id="_x0000_i1059" type="#_x0000_t75" style="width:19.4pt;height:21.45pt" o:ole="">
                                  <v:imagedata r:id="rId120" o:title=""/>
                                </v:shape>
                                <o:OLEObject Type="Embed" ProgID="Equation.DSMT4" ShapeID="_x0000_i1059" DrawAspect="Content" ObjectID="_1516627437" r:id="rId134"/>
                              </w:objec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،</w:t>
                            </w:r>
                            <w:proofErr w:type="gramEnd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فعل سطح الطاولة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على العربة </w:t>
                            </w:r>
                            <w:r w:rsidRPr="009914E4">
                              <w:rPr>
                                <w:b/>
                                <w:bCs/>
                                <w:position w:val="-4"/>
                                <w:sz w:val="24"/>
                                <w:szCs w:val="24"/>
                              </w:rPr>
                              <w:object w:dxaOrig="260" w:dyaOrig="320">
                                <v:shape id="_x0000_i1060" type="#_x0000_t75" style="width:13.85pt;height:19.4pt" o:ole="">
                                  <v:imagedata r:id="rId122" o:title=""/>
                                </v:shape>
                                <o:OLEObject Type="Embed" ProgID="Equation.DSMT4" ShapeID="_x0000_i1060" DrawAspect="Content" ObjectID="_1516627438" r:id="rId135"/>
                              </w:objec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، </w:t>
                            </w:r>
                          </w:p>
                          <w:p w:rsidR="00235ADF" w:rsidRPr="009914E4" w:rsidRDefault="00235ADF" w:rsidP="009914E4">
                            <w:pPr>
                              <w:spacing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فعل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نابض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على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عربة</w:t>
                            </w:r>
                            <w:r w:rsidRPr="009914E4">
                              <w:rPr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320" w:dyaOrig="400">
                                <v:shape id="_x0000_i1061" type="#_x0000_t75" style="width:17.3pt;height:26.3pt" o:ole="">
                                  <v:imagedata r:id="rId124" o:title=""/>
                                </v:shape>
                                <o:OLEObject Type="Embed" ProgID="Equation.DSMT4" ShapeID="_x0000_i1061" DrawAspect="Content" ObjectID="_1516627439" r:id="rId136"/>
                              </w:objec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</w:t>
                            </w:r>
                            <w:proofErr w:type="gramEnd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</w:p>
                          <w:p w:rsidR="00235ADF" w:rsidRDefault="00235ADF" w:rsidP="009914E4">
                            <w:pPr>
                              <w:spacing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أفعال المؤثرة في الجملة </w:t>
                            </w:r>
                            <w:proofErr w:type="gramStart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يكانيكية:</w:t>
                            </w:r>
                            <w:r w:rsidRPr="009914E4">
                              <w:rPr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20" w:dyaOrig="400">
                                <v:shape id="_x0000_i1062" type="#_x0000_t75" style="width:22.15pt;height:24.9pt" o:ole="">
                                  <v:imagedata r:id="rId126" o:title=""/>
                                </v:shape>
                                <o:OLEObject Type="Embed" ProgID="Equation.DSMT4" ShapeID="_x0000_i1062" DrawAspect="Content" ObjectID="_1516627440" r:id="rId137"/>
                              </w:objec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هي</w:t>
                            </w:r>
                            <w:proofErr w:type="gramEnd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: </w:t>
                            </w:r>
                          </w:p>
                          <w:p w:rsidR="00235ADF" w:rsidRPr="009914E4" w:rsidRDefault="00235ADF" w:rsidP="00265AA1">
                            <w:pPr>
                              <w:spacing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ثقل </w:t>
                            </w:r>
                            <w:proofErr w:type="gramStart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جسم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9914E4">
                              <w:rPr>
                                <w:b/>
                                <w:bCs/>
                                <w:position w:val="-4"/>
                                <w:sz w:val="24"/>
                                <w:szCs w:val="24"/>
                              </w:rPr>
                              <w:object w:dxaOrig="260" w:dyaOrig="320">
                                <v:shape id="_x0000_i1063" type="#_x0000_t75" style="width:13.85pt;height:22.15pt" o:ole="">
                                  <v:imagedata r:id="rId120" o:title=""/>
                                </v:shape>
                                <o:OLEObject Type="Embed" ProgID="Equation.DSMT4" ShapeID="_x0000_i1063" DrawAspect="Content" ObjectID="_1516627441" r:id="rId138"/>
                              </w:objec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،</w:t>
                            </w:r>
                            <w:proofErr w:type="gramEnd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فعل النابض</w:t>
                            </w:r>
                            <w:r w:rsidRPr="009914E4">
                              <w:rPr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340" w:dyaOrig="400">
                                <v:shape id="_x0000_i1064" type="#_x0000_t75" style="width:18pt;height:23.55pt" o:ole="">
                                  <v:imagedata r:id="rId129" o:title=""/>
                                </v:shape>
                                <o:OLEObject Type="Embed" ProgID="Equation.DSMT4" ShapeID="_x0000_i1064" DrawAspect="Content" ObjectID="_1516627442" r:id="rId139"/>
                              </w:objec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235ADF" w:rsidRDefault="00235ADF" w:rsidP="009914E4">
                            <w:pPr>
                              <w:spacing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  ـ</w:t>
                            </w:r>
                            <w:proofErr w:type="gramEnd"/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 تمثيل الأفعال الميكانيكية: ( الجسم </w: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S</w: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vertAlign w:val="subscript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,  العربة </w: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>C</w:t>
                            </w:r>
                            <w:r w:rsidRPr="009914E4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) . </w:t>
                            </w:r>
                          </w:p>
                          <w:p w:rsidR="00235ADF" w:rsidRPr="009914E4" w:rsidRDefault="00235ADF" w:rsidP="009914E4">
                            <w:pPr>
                              <w:spacing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</w:p>
                        </w:tc>
                        <w:tc>
                          <w:tcPr>
                            <w:tcW w:w="2373" w:type="pct"/>
                          </w:tcPr>
                          <w:p w:rsidR="00235ADF" w:rsidRPr="009914E4" w:rsidRDefault="00235ADF" w:rsidP="009914E4">
                            <w:pPr>
                              <w:spacing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</w:p>
                        </w:tc>
                      </w:tr>
                    </w:tbl>
                    <w:p w:rsidR="00235ADF" w:rsidRDefault="00235ADF" w:rsidP="00235ADF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7D7D62">
                        <w:rPr>
                          <w:noProof/>
                          <w:lang w:val="fr-FR" w:eastAsia="fr-FR"/>
                        </w:rPr>
                        <w:drawing>
                          <wp:inline distT="0" distB="0" distL="0" distR="0" wp14:anchorId="0FDF700A" wp14:editId="09D9EBCE">
                            <wp:extent cx="2945276" cy="1485900"/>
                            <wp:effectExtent l="0" t="0" r="7620" b="0"/>
                            <wp:docPr id="91" name="Image 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5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48749" cy="148765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35ADF" w:rsidRPr="009914E4" w:rsidRDefault="00235ADF" w:rsidP="00235ADF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</w:p>
                    <w:p w:rsidR="00235ADF" w:rsidRPr="00265AA1" w:rsidRDefault="00235ADF" w:rsidP="00235ADF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9914E4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3  ـ</w:t>
                      </w:r>
                      <w:proofErr w:type="gramEnd"/>
                      <w:r w:rsidRPr="009914E4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مخطط أجسام متأثرة </w:t>
                      </w:r>
                      <w:r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ل</w:t>
                      </w:r>
                      <w:r w:rsidRPr="009914E4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هذه الجملة الميكانيكية الموضحة في الوثيقة المعطاة .</w:t>
                      </w:r>
                    </w:p>
                    <w:p w:rsidR="00235ADF" w:rsidRPr="009D25FE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MA" w:bidi="ar-DZ"/>
                        </w:rPr>
                      </w:pPr>
                      <w:r w:rsidRPr="007D7D62">
                        <w:rPr>
                          <w:noProof/>
                          <w:lang w:val="fr-FR" w:eastAsia="fr-FR"/>
                        </w:rPr>
                        <w:drawing>
                          <wp:inline distT="0" distB="0" distL="0" distR="0" wp14:anchorId="0837EBD8" wp14:editId="645F852C">
                            <wp:extent cx="3112135" cy="1476582"/>
                            <wp:effectExtent l="0" t="0" r="0" b="9525"/>
                            <wp:docPr id="92" name="Image 9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5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21598" cy="148107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35ADF" w:rsidRDefault="00235ADF" w:rsidP="00235AD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bidi="ar-DZ"/>
                        </w:rPr>
                        <w:t>الرابع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235ADF" w:rsidRDefault="00235ADF" w:rsidP="00235ADF">
                      <w:pPr>
                        <w:bidi/>
                        <w:spacing w:after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265AA1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 w:bidi="ar-DZ"/>
                        </w:rPr>
                        <w:t>1ـ</w:t>
                      </w:r>
                      <w:r w:rsidRPr="00265AA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استنتاج الشكل المناسب من </w:t>
                      </w:r>
                    </w:p>
                    <w:p w:rsidR="00235ADF" w:rsidRPr="00265AA1" w:rsidRDefault="00235ADF" w:rsidP="00235ADF">
                      <w:pPr>
                        <w:bidi/>
                        <w:spacing w:after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</w:pPr>
                      <w:r w:rsidRPr="00265AA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مخطط الأجسام المتأثرة. </w:t>
                      </w:r>
                    </w:p>
                    <w:p w:rsidR="00235ADF" w:rsidRPr="00265AA1" w:rsidRDefault="00235ADF" w:rsidP="00235ADF">
                      <w:pPr>
                        <w:bidi/>
                        <w:spacing w:after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265AA1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 w:bidi="ar-DZ"/>
                        </w:rPr>
                        <w:t>2ـ</w:t>
                      </w:r>
                      <w:r w:rsidRPr="00265AA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تحديد مراحل حركة هذه السيارة من البيان هو:</w:t>
                      </w:r>
                    </w:p>
                    <w:p w:rsidR="00235ADF" w:rsidRPr="0072407F" w:rsidRDefault="00235ADF" w:rsidP="00235ADF">
                      <w:pPr>
                        <w:bidi/>
                        <w:spacing w:after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265AA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 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المرحلة </w:t>
                      </w:r>
                      <w:proofErr w:type="gramStart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أولى :</w:t>
                      </w:r>
                      <w:proofErr w:type="gramEnd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من اللحظة 0 إلى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1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السيارة متوقفة.</w:t>
                      </w:r>
                    </w:p>
                    <w:p w:rsidR="00235ADF" w:rsidRPr="0072407F" w:rsidRDefault="00235ADF" w:rsidP="00235ADF">
                      <w:pPr>
                        <w:bidi/>
                        <w:spacing w:after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  المرحلة </w:t>
                      </w:r>
                      <w:proofErr w:type="gramStart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ثانية :</w:t>
                      </w:r>
                      <w:proofErr w:type="gramEnd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من اللحظة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1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إلى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2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حركة متغيرة. </w:t>
                      </w:r>
                    </w:p>
                    <w:p w:rsidR="00235ADF" w:rsidRPr="0072407F" w:rsidRDefault="00235ADF" w:rsidP="00235ADF">
                      <w:pPr>
                        <w:bidi/>
                        <w:spacing w:after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  المرحلة </w:t>
                      </w:r>
                      <w:proofErr w:type="gramStart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ثالثة :</w:t>
                      </w:r>
                      <w:proofErr w:type="gramEnd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من اللحظة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2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إلى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3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حركة منتظمة . </w:t>
                      </w:r>
                    </w:p>
                    <w:p w:rsidR="00235ADF" w:rsidRPr="0072407F" w:rsidRDefault="00235ADF" w:rsidP="00235ADF">
                      <w:pPr>
                        <w:bidi/>
                        <w:spacing w:after="0"/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  المرحلة </w:t>
                      </w:r>
                      <w:proofErr w:type="gramStart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رابعة :</w:t>
                      </w:r>
                      <w:proofErr w:type="gramEnd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من اللحظة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3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إلى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4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حركة متغيرة . </w:t>
                      </w:r>
                    </w:p>
                    <w:p w:rsidR="00235ADF" w:rsidRPr="0072407F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72407F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 w:bidi="ar-DZ"/>
                        </w:rPr>
                        <w:t>3ـ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تغير سرعة السيارة في كل مرحلة هي:</w:t>
                      </w:r>
                    </w:p>
                    <w:p w:rsidR="00235ADF" w:rsidRPr="0072407F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 المرحلة </w:t>
                      </w:r>
                      <w:proofErr w:type="gramStart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أولى :</w:t>
                      </w:r>
                      <w:proofErr w:type="gramEnd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من اللحظة 0 إلى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1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لسرعة منعدمة. </w:t>
                      </w:r>
                    </w:p>
                    <w:p w:rsidR="00235ADF" w:rsidRPr="0072407F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 المرحلة </w:t>
                      </w:r>
                      <w:proofErr w:type="gramStart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ثانية :</w:t>
                      </w:r>
                      <w:proofErr w:type="gramEnd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من اللحظة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1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إلى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2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السرعة متزايدة. </w:t>
                      </w:r>
                    </w:p>
                    <w:p w:rsidR="00235ADF" w:rsidRPr="0072407F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 المرحلة </w:t>
                      </w:r>
                      <w:proofErr w:type="gramStart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ثالثة :</w:t>
                      </w:r>
                      <w:proofErr w:type="gramEnd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من اللحظة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2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إلى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3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السرعة ثابتة . </w:t>
                      </w:r>
                    </w:p>
                    <w:p w:rsidR="00235ADF" w:rsidRPr="00376033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 المرحلة </w:t>
                      </w:r>
                      <w:proofErr w:type="gramStart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رابعة :</w:t>
                      </w:r>
                      <w:proofErr w:type="gramEnd"/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من اللحظة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3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إلى 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>t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vertAlign w:val="subscript"/>
                          <w:lang w:val="fr-FR" w:bidi="ar-DZ"/>
                        </w:rPr>
                        <w:t>4</w:t>
                      </w:r>
                      <w:r w:rsidRPr="0072407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السرعة متناقصة</w:t>
                      </w:r>
                      <w:r w:rsidRPr="00376033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. </w:t>
                      </w:r>
                    </w:p>
                    <w:p w:rsidR="00235ADF" w:rsidRPr="0068040B" w:rsidRDefault="00235ADF" w:rsidP="00235ADF">
                      <w:pPr>
                        <w:bidi/>
                        <w:spacing w:after="0"/>
                        <w:rPr>
                          <w:sz w:val="24"/>
                          <w:szCs w:val="24"/>
                          <w:rtl/>
                          <w:lang w:val="fr-MA" w:bidi="ar-DZ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3F966BF" wp14:editId="21E78FB2">
                <wp:simplePos x="0" y="0"/>
                <wp:positionH relativeFrom="column">
                  <wp:posOffset>2945423</wp:posOffset>
                </wp:positionH>
                <wp:positionV relativeFrom="paragraph">
                  <wp:posOffset>-536965</wp:posOffset>
                </wp:positionV>
                <wp:extent cx="3577590" cy="8994531"/>
                <wp:effectExtent l="0" t="0" r="22860" b="16510"/>
                <wp:wrapNone/>
                <wp:docPr id="33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7590" cy="899453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235ADF" w:rsidRPr="009D25FE" w:rsidRDefault="00235ADF" w:rsidP="00235AD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أول 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235ADF" w:rsidRPr="009D25FE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lang w:val="fr-MA" w:bidi="ar-MA"/>
                              </w:rPr>
                              <w:sym w:font="Wingdings 2" w:char="F052"/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proofErr w:type="gramStart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عطيات :</w:t>
                            </w:r>
                            <w:proofErr w:type="gramEnd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1100" w:dyaOrig="279">
                                <v:shape id="_x0000_i1065" type="#_x0000_t75" style="width:45pt;height:11.75pt" o:ole="">
                                  <v:imagedata r:id="rId39" o:title=""/>
                                </v:shape>
                                <o:OLEObject Type="Embed" ProgID="Equation.DSMT4" ShapeID="_x0000_i1065" DrawAspect="Content" ObjectID="_1516627443" r:id="rId140"/>
                              </w:objec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و 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340" w:dyaOrig="340">
                                <v:shape id="_x0000_i1066" type="#_x0000_t75" style="width:58.15pt;height:14.55pt" o:ole="">
                                  <v:imagedata r:id="rId41" o:title=""/>
                                </v:shape>
                                <o:OLEObject Type="Embed" ProgID="Equation.DSMT4" ShapeID="_x0000_i1066" DrawAspect="Content" ObjectID="_1516627444" r:id="rId141"/>
                              </w:objec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،  و  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480" w:dyaOrig="320">
                                <v:shape id="_x0000_i1067" type="#_x0000_t75" style="width:61.6pt;height:13.15pt" o:ole="">
                                  <v:imagedata r:id="rId43" o:title=""/>
                                </v:shape>
                                <o:OLEObject Type="Embed" ProgID="Equation.DSMT4" ShapeID="_x0000_i1067" DrawAspect="Content" ObjectID="_1516627445" r:id="rId142"/>
                              </w:objec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235ADF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1 </w:t>
                            </w:r>
                            <w:proofErr w:type="gramStart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ـ  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ساب</w:t>
                            </w:r>
                            <w:proofErr w:type="gramEnd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كتلة هذا الجسم : لدينا :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060" w:dyaOrig="320">
                                <v:shape id="_x0000_i1068" type="#_x0000_t75" style="width:45.7pt;height:13.85pt" o:ole="">
                                  <v:imagedata r:id="rId143" o:title=""/>
                                </v:shape>
                                <o:OLEObject Type="Embed" ProgID="Equation.DSMT4" ShapeID="_x0000_i1068" DrawAspect="Content" ObjectID="_1516627446" r:id="rId144"/>
                              </w:objec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و بالتالي: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28"/>
                                <w:sz w:val="24"/>
                                <w:szCs w:val="24"/>
                              </w:rPr>
                              <w:object w:dxaOrig="740" w:dyaOrig="660">
                                <v:shape id="_x0000_i1069" type="#_x0000_t75" style="width:31.15pt;height:28.4pt" o:ole="">
                                  <v:imagedata r:id="rId145" o:title=""/>
                                </v:shape>
                                <o:OLEObject Type="Embed" ProgID="Equation.DSMT4" ShapeID="_x0000_i1069" DrawAspect="Content" ObjectID="_1516627447" r:id="rId146"/>
                              </w:object>
                            </w:r>
                          </w:p>
                          <w:p w:rsidR="00235ADF" w:rsidRPr="009D25FE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و </w:t>
                            </w:r>
                            <w:proofErr w:type="gram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منه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: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24"/>
                                <w:sz w:val="24"/>
                                <w:szCs w:val="24"/>
                              </w:rPr>
                              <w:object w:dxaOrig="920" w:dyaOrig="620">
                                <v:shape id="_x0000_i1070" type="#_x0000_t75" style="width:38.1pt;height:25.6pt" o:ole="">
                                  <v:imagedata r:id="rId147" o:title=""/>
                                </v:shape>
                                <o:OLEObject Type="Embed" ProgID="Equation.DSMT4" ShapeID="_x0000_i1070" DrawAspect="Content" ObjectID="_1516627448" r:id="rId148"/>
                              </w:objec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إذن</w:t>
                            </w:r>
                            <w:proofErr w:type="gramEnd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: 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040" w:dyaOrig="320">
                                <v:shape id="_x0000_i1071" type="#_x0000_t75" style="width:45pt;height:13.85pt" o:ole="" o:bordertopcolor="this" o:borderleftcolor="this" o:borderbottomcolor="this" o:borderrightcolor="this">
                                  <v:imagedata r:id="rId149" o:title=""/>
                                  <w10:bordertop type="single" width="4"/>
                                  <w10:borderleft type="single" width="4"/>
                                  <w10:borderbottom type="single" width="4"/>
                                  <w10:borderright type="single" width="4"/>
                                </v:shape>
                                <o:OLEObject Type="Embed" ProgID="Equation.DSMT4" ShapeID="_x0000_i1071" DrawAspect="Content" ObjectID="_1516627449" r:id="rId150"/>
                              </w:object>
                            </w:r>
                          </w:p>
                          <w:p w:rsidR="00235ADF" w:rsidRPr="009D25FE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2  ــ</w:t>
                            </w:r>
                            <w:proofErr w:type="gramEnd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سبب التغير الذي طرأ على ثقل هذا الجسم : هو اختلاف جاذبية الأرض من مكان لآخر . </w:t>
                            </w:r>
                          </w:p>
                          <w:p w:rsidR="00235ADF" w:rsidRPr="009D25FE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  ● التعبير عن </w:t>
                            </w:r>
                            <w:proofErr w:type="gramStart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سبب  بالأرقام</w:t>
                            </w:r>
                            <w:proofErr w:type="gramEnd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[يعني إيجاد مقدار الجاذبية في المكان الجديد (مدينة باريس الفرنسية)] . </w:t>
                            </w:r>
                          </w:p>
                          <w:p w:rsidR="00235ADF" w:rsidRPr="009D25FE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28"/>
                                <w:sz w:val="24"/>
                                <w:szCs w:val="24"/>
                              </w:rPr>
                              <w:object w:dxaOrig="1860" w:dyaOrig="680">
                                <v:shape id="_x0000_i1072" type="#_x0000_t75" style="width:77.55pt;height:28.4pt" o:ole="">
                                  <v:imagedata r:id="rId151" o:title=""/>
                                </v:shape>
                                <o:OLEObject Type="Embed" ProgID="Equation.DSMT4" ShapeID="_x0000_i1072" DrawAspect="Content" ObjectID="_1516627450" r:id="rId152"/>
                              </w:objec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و </w:t>
                            </w:r>
                            <w:proofErr w:type="gramStart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بالتالي :</w:t>
                            </w:r>
                            <w:proofErr w:type="gramEnd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24"/>
                                <w:sz w:val="24"/>
                                <w:szCs w:val="24"/>
                              </w:rPr>
                              <w:object w:dxaOrig="1680" w:dyaOrig="620">
                                <v:shape id="_x0000_i1073" type="#_x0000_t75" style="width:68.55pt;height:24.9pt" o:ole="">
                                  <v:imagedata r:id="rId153" o:title=""/>
                                </v:shape>
                                <o:OLEObject Type="Embed" ProgID="Equation.DSMT4" ShapeID="_x0000_i1073" DrawAspect="Content" ObjectID="_1516627451" r:id="rId154"/>
                              </w:objec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و منه : 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600" w:dyaOrig="340">
                                <v:shape id="_x0000_i1074" type="#_x0000_t75" style="width:66.45pt;height:13.85pt" o:ole="" o:bordertopcolor="this" o:borderleftcolor="this" o:borderbottomcolor="this" o:borderrightcolor="this">
                                  <v:imagedata r:id="rId155" o:title=""/>
                                  <w10:bordertop type="single" width="4"/>
                                  <w10:borderleft type="single" width="4"/>
                                  <w10:borderbottom type="single" width="4"/>
                                  <w10:borderright type="single" width="4"/>
                                </v:shape>
                                <o:OLEObject Type="Embed" ProgID="Equation.DSMT4" ShapeID="_x0000_i1074" DrawAspect="Content" ObjectID="_1516627452" r:id="rId156"/>
                              </w:objec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 </w:t>
                            </w:r>
                          </w:p>
                          <w:p w:rsidR="00235ADF" w:rsidRPr="009D25FE" w:rsidRDefault="00235ADF" w:rsidP="00235ADF">
                            <w:pPr>
                              <w:pStyle w:val="Paragraphedeliste"/>
                              <w:tabs>
                                <w:tab w:val="left" w:pos="8505"/>
                              </w:tabs>
                              <w:bidi/>
                              <w:spacing w:after="0" w:line="240" w:lineRule="auto"/>
                              <w:ind w:left="0" w:right="170"/>
                              <w:jc w:val="both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</w:pPr>
                            <w:proofErr w:type="gramStart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  ــ</w:t>
                            </w:r>
                            <w:proofErr w:type="gramEnd"/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كتلة هذا الجسم على أرض باريس هي: 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040" w:dyaOrig="320">
                                <v:shape id="_x0000_i1075" type="#_x0000_t75" style="width:44.3pt;height:13.85pt" o:ole="" o:bordertopcolor="this" o:borderleftcolor="this" o:borderbottomcolor="this" o:borderrightcolor="this">
                                  <v:imagedata r:id="rId149" o:title=""/>
                                  <w10:bordertop type="single" width="4"/>
                                  <w10:borderleft type="single" width="4"/>
                                  <w10:borderbottom type="single" width="4"/>
                                  <w10:borderright type="single" width="4"/>
                                </v:shape>
                                <o:OLEObject Type="Embed" ProgID="Equation.DSMT4" ShapeID="_x0000_i1075" DrawAspect="Content" ObjectID="_1516627453" r:id="rId157"/>
                              </w:objec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 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توضيح: لأن الكتلة مقدار محفوظ.</w:t>
                            </w:r>
                          </w:p>
                          <w:p w:rsidR="00235ADF" w:rsidRPr="00140745" w:rsidRDefault="00235ADF" w:rsidP="00235AD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الثاني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235ADF" w:rsidRPr="00140745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1ـ</w: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قيمة السرعة قبل تحرير السيارة</w: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140745">
                              <w:rPr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1100" w:dyaOrig="279">
                                <v:shape id="_x0000_i1076" type="#_x0000_t75" style="width:47.1pt;height:11.75pt" o:ole="" o:bordertopcolor="this" o:borderleftcolor="this" o:borderbottomcolor="this" o:borderrightcolor="this">
                                  <v:imagedata r:id="rId158" o:title=""/>
                                  <w10:bordertop type="single" width="4"/>
                                  <w10:borderleft type="single" width="4"/>
                                  <w10:borderbottom type="single" width="4"/>
                                  <w10:borderright type="single" width="4"/>
                                </v:shape>
                                <o:OLEObject Type="Embed" ProgID="Equation.DSMT4" ShapeID="_x0000_i1076" DrawAspect="Content" ObjectID="_1516627454" r:id="rId159"/>
                              </w:object>
                            </w:r>
                            <w:proofErr w:type="gramStart"/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.</w:t>
                            </w:r>
                            <w:proofErr w:type="gramEnd"/>
                          </w:p>
                          <w:p w:rsidR="00235ADF" w:rsidRPr="00140745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2ـ</w: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وصف سرعة السيارة بين </w:t>
                            </w:r>
                            <w:proofErr w:type="gramStart"/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لحظتين</w:t>
                            </w:r>
                            <w:r w:rsidRPr="00140745">
                              <w:rPr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320" w:dyaOrig="279">
                                <v:shape id="_x0000_i1077" type="#_x0000_t75" style="width:13.85pt;height:11.75pt" o:ole="">
                                  <v:imagedata r:id="rId47" o:title=""/>
                                </v:shape>
                                <o:OLEObject Type="Embed" ProgID="Equation.DSMT4" ShapeID="_x0000_i1077" DrawAspect="Content" ObjectID="_1516627455" r:id="rId160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و</w:t>
                            </w:r>
                            <w:proofErr w:type="gramEnd"/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140745">
                              <w:rPr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420" w:dyaOrig="279">
                                <v:shape id="_x0000_i1078" type="#_x0000_t75" style="width:18pt;height:11.75pt" o:ole="">
                                  <v:imagedata r:id="rId49" o:title=""/>
                                </v:shape>
                                <o:OLEObject Type="Embed" ProgID="Equation.DSMT4" ShapeID="_x0000_i1078" DrawAspect="Content" ObjectID="_1516627456" r:id="rId161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</w:t>
                            </w:r>
                          </w:p>
                          <w:p w:rsidR="00235ADF" w:rsidRPr="00140745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</w:p>
                          <w:tbl>
                            <w:tblPr>
                              <w:bidiVisual/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890"/>
                              <w:gridCol w:w="2354"/>
                              <w:gridCol w:w="1858"/>
                            </w:tblGrid>
                            <w:tr w:rsidR="00235ADF" w:rsidRPr="00140745" w:rsidTr="00A9565F">
                              <w:trPr>
                                <w:trHeight w:val="261"/>
                                <w:jc w:val="center"/>
                              </w:trPr>
                              <w:tc>
                                <w:tcPr>
                                  <w:tcW w:w="890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المرحلة</w:t>
                                  </w:r>
                                </w:p>
                              </w:tc>
                              <w:tc>
                                <w:tcPr>
                                  <w:tcW w:w="2354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المجال الزمني</w:t>
                                  </w:r>
                                </w:p>
                              </w:tc>
                              <w:tc>
                                <w:tcPr>
                                  <w:tcW w:w="1858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سرعة السيارة</w:t>
                                  </w:r>
                                </w:p>
                              </w:tc>
                            </w:tr>
                            <w:tr w:rsidR="00235ADF" w:rsidRPr="00140745" w:rsidTr="00A9565F">
                              <w:trPr>
                                <w:trHeight w:val="261"/>
                                <w:jc w:val="center"/>
                              </w:trPr>
                              <w:tc>
                                <w:tcPr>
                                  <w:tcW w:w="890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الثانية</w:t>
                                  </w:r>
                                </w:p>
                              </w:tc>
                              <w:tc>
                                <w:tcPr>
                                  <w:tcW w:w="2354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800" w:dyaOrig="400">
                                      <v:shape id="_x0000_i1079" type="#_x0000_t75" style="width:34.6pt;height:17.3pt" o:ole="">
                                        <v:imagedata r:id="rId162" o:title=""/>
                                      </v:shape>
                                      <o:OLEObject Type="Embed" ProgID="Equation.DSMT4" ShapeID="_x0000_i1079" DrawAspect="Content" ObjectID="_1516627457" r:id="rId163"/>
                                    </w:object>
                                  </w:r>
                                  <w:r w:rsidRPr="0014074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858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متناقصة</w:t>
                                  </w:r>
                                </w:p>
                              </w:tc>
                            </w:tr>
                            <w:tr w:rsidR="00235ADF" w:rsidRPr="00140745" w:rsidTr="00A9565F">
                              <w:trPr>
                                <w:trHeight w:val="261"/>
                                <w:jc w:val="center"/>
                              </w:trPr>
                              <w:tc>
                                <w:tcPr>
                                  <w:tcW w:w="890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الثالثة</w:t>
                                  </w:r>
                                </w:p>
                              </w:tc>
                              <w:tc>
                                <w:tcPr>
                                  <w:tcW w:w="2354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780" w:dyaOrig="400">
                                      <v:shape id="_x0000_i1080" type="#_x0000_t75" style="width:33.25pt;height:17.3pt" o:ole="">
                                        <v:imagedata r:id="rId164" o:title=""/>
                                      </v:shape>
                                      <o:OLEObject Type="Embed" ProgID="Equation.DSMT4" ShapeID="_x0000_i1080" DrawAspect="Content" ObjectID="_1516627458" r:id="rId16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858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ثابتة</w:t>
                                  </w:r>
                                </w:p>
                              </w:tc>
                            </w:tr>
                            <w:tr w:rsidR="00235ADF" w:rsidRPr="00140745" w:rsidTr="00A9565F">
                              <w:trPr>
                                <w:trHeight w:val="229"/>
                                <w:jc w:val="center"/>
                              </w:trPr>
                              <w:tc>
                                <w:tcPr>
                                  <w:tcW w:w="890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الرابعة</w:t>
                                  </w:r>
                                </w:p>
                              </w:tc>
                              <w:tc>
                                <w:tcPr>
                                  <w:tcW w:w="2354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880" w:dyaOrig="400">
                                      <v:shape id="_x0000_i1081" type="#_x0000_t75" style="width:37.4pt;height:17.3pt" o:ole="">
                                        <v:imagedata r:id="rId166" o:title=""/>
                                      </v:shape>
                                      <o:OLEObject Type="Embed" ProgID="Equation.DSMT4" ShapeID="_x0000_i1081" DrawAspect="Content" ObjectID="_1516627459" r:id="rId167"/>
                                    </w:object>
                                  </w:r>
                                  <w:r w:rsidRPr="0014074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858" w:type="dxa"/>
                                </w:tcPr>
                                <w:p w:rsidR="00235ADF" w:rsidRPr="00140745" w:rsidRDefault="00235ADF" w:rsidP="00A9565F">
                                  <w:pPr>
                                    <w:bidi/>
                                    <w:spacing w:after="0"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40745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متناقصة</w:t>
                                  </w:r>
                                </w:p>
                              </w:tc>
                            </w:tr>
                          </w:tbl>
                          <w:p w:rsidR="00235ADF" w:rsidRPr="00140745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</w:p>
                          <w:p w:rsidR="00235ADF" w:rsidRPr="00140745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140745"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3 </w:t>
                            </w:r>
                            <w:proofErr w:type="gramStart"/>
                            <w:r w:rsidRPr="00140745"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ـ</w: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تكون</w:t>
                            </w:r>
                            <w:proofErr w:type="gramEnd"/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القوة ثابتة خلال المرحلتين الثانية و الرابعة ( سرعة السيارة متناقصة ) .</w:t>
                            </w:r>
                          </w:p>
                          <w:p w:rsidR="00235ADF" w:rsidRPr="00140745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مدتها </w:t>
                            </w:r>
                            <w:proofErr w:type="gramStart"/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زمنية :</w:t>
                            </w:r>
                            <w:proofErr w:type="gramEnd"/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المرحلة الثانية:</w: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40745">
                              <w:rPr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900" w:dyaOrig="360">
                                <v:shape id="_x0000_i1082" type="#_x0000_t75" style="width:38.75pt;height:15.25pt" o:ole="">
                                  <v:imagedata r:id="rId168" o:title=""/>
                                </v:shape>
                                <o:OLEObject Type="Embed" ProgID="Equation.DSMT4" ShapeID="_x0000_i1082" DrawAspect="Content" ObjectID="_1516627460" r:id="rId169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، و بالتالي :</w: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40745">
                              <w:rPr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1100" w:dyaOrig="279">
                                <v:shape id="_x0000_i1083" type="#_x0000_t75" style="width:47.1pt;height:11.75pt" o:ole="">
                                  <v:imagedata r:id="rId170" o:title=""/>
                                </v:shape>
                                <o:OLEObject Type="Embed" ProgID="Equation.DSMT4" ShapeID="_x0000_i1083" DrawAspect="Content" ObjectID="_1516627461" r:id="rId171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، و منه : </w:t>
                            </w:r>
                            <w:r w:rsidRPr="00140745">
                              <w:rPr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639" w:dyaOrig="279">
                                <v:shape id="_x0000_i1084" type="#_x0000_t75" style="width:27.7pt;height:11.75pt" o:ole="" o:bordertopcolor="this" o:borderleftcolor="this" o:borderbottomcolor="this" o:borderrightcolor="this">
                                  <v:imagedata r:id="rId172" o:title=""/>
                                  <w10:bordertop type="single" width="4"/>
                                  <w10:borderleft type="single" width="4"/>
                                  <w10:borderbottom type="single" width="4"/>
                                  <w10:borderright type="single" width="4"/>
                                </v:shape>
                                <o:OLEObject Type="Embed" ProgID="Equation.DSMT4" ShapeID="_x0000_i1084" DrawAspect="Content" ObjectID="_1516627462" r:id="rId173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. </w:t>
                            </w:r>
                          </w:p>
                          <w:p w:rsidR="00235ADF" w:rsidRPr="00140745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                   المرحلة </w:t>
                            </w:r>
                            <w:proofErr w:type="gramStart"/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الثالثة: </w:t>
                            </w:r>
                            <w:r w:rsidRPr="00140745">
                              <w:rPr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920" w:dyaOrig="360">
                                <v:shape id="_x0000_i1085" type="#_x0000_t75" style="width:39.45pt;height:15.25pt" o:ole="">
                                  <v:imagedata r:id="rId174" o:title=""/>
                                </v:shape>
                                <o:OLEObject Type="Embed" ProgID="Equation.DSMT4" ShapeID="_x0000_i1085" DrawAspect="Content" ObjectID="_1516627463" r:id="rId175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،</w:t>
                            </w:r>
                            <w:proofErr w:type="gramEnd"/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و بالتالي :</w: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40745">
                              <w:rPr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1180" w:dyaOrig="279">
                                <v:shape id="_x0000_i1086" type="#_x0000_t75" style="width:50.55pt;height:11.75pt" o:ole="">
                                  <v:imagedata r:id="rId176" o:title=""/>
                                </v:shape>
                                <o:OLEObject Type="Embed" ProgID="Equation.DSMT4" ShapeID="_x0000_i1086" DrawAspect="Content" ObjectID="_1516627464" r:id="rId177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، و منه : </w:t>
                            </w:r>
                            <w:r w:rsidRPr="00140745">
                              <w:rPr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639" w:dyaOrig="279">
                                <v:shape id="_x0000_i1087" type="#_x0000_t75" style="width:27.7pt;height:11.75pt" o:ole="" o:bordertopcolor="this" o:borderleftcolor="this" o:borderbottomcolor="this" o:borderrightcolor="this">
                                  <v:imagedata r:id="rId172" o:title=""/>
                                  <w10:bordertop type="single" width="4"/>
                                  <w10:borderleft type="single" width="4"/>
                                  <w10:borderbottom type="single" width="4"/>
                                  <w10:borderright type="single" width="4"/>
                                </v:shape>
                                <o:OLEObject Type="Embed" ProgID="Equation.DSMT4" ShapeID="_x0000_i1087" DrawAspect="Content" ObjectID="_1516627465" r:id="rId178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235ADF" w:rsidRPr="00A9565F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4 ـ</w: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سرعة السيارة عند </w:t>
                            </w:r>
                            <w:proofErr w:type="gramStart"/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لحظة :</w:t>
                            </w:r>
                            <w:proofErr w:type="gramEnd"/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40745">
                              <w:rPr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639" w:dyaOrig="279">
                                <v:shape id="_x0000_i1088" type="#_x0000_t75" style="width:27.7pt;height:11.75pt" o:ole="">
                                  <v:imagedata r:id="rId51" o:title=""/>
                                </v:shape>
                                <o:OLEObject Type="Embed" ProgID="Equation.DSMT4" ShapeID="_x0000_i1088" DrawAspect="Content" ObjectID="_1516627466" r:id="rId179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هي : </w:t>
                            </w:r>
                            <w:r w:rsidRPr="00140745">
                              <w:rPr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1100" w:dyaOrig="279">
                                <v:shape id="_x0000_i1089" type="#_x0000_t75" style="width:47.1pt;height:11.75pt" o:ole="" o:bordertopcolor="this" o:borderleftcolor="this" o:borderbottomcolor="this" o:borderrightcolor="this">
                                  <v:imagedata r:id="rId180" o:title=""/>
                                  <w10:bordertop type="single" width="4"/>
                                  <w10:borderleft type="single" width="4"/>
                                  <w10:borderbottom type="single" width="4"/>
                                  <w10:borderright type="single" width="4"/>
                                </v:shape>
                                <o:OLEObject Type="Embed" ProgID="Equation.DSMT4" ShapeID="_x0000_i1089" DrawAspect="Content" ObjectID="_1516627467" r:id="rId181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. </w:t>
                            </w:r>
                          </w:p>
                          <w:p w:rsidR="00235ADF" w:rsidRPr="009E2A54" w:rsidRDefault="00235ADF" w:rsidP="00235AD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خامس 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235ADF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lang w:val="fr-MA" w:bidi="ar-MA"/>
                              </w:rPr>
                              <w:sym w:font="Wingdings 2" w:char="F052"/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color w:val="C00000"/>
                                <w:sz w:val="24"/>
                                <w:szCs w:val="24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1 </w:t>
                            </w:r>
                            <w:proofErr w:type="gramStart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ـ 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حساب</w:t>
                            </w:r>
                            <w:proofErr w:type="gramEnd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ثقل الجسم على سطح القمر: </w:t>
                            </w:r>
                          </w:p>
                          <w:p w:rsidR="00235ADF" w:rsidRPr="009E2A54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proofErr w:type="gramStart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لدينا :</w:t>
                            </w:r>
                            <w:proofErr w:type="gramEnd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position w:val="-24"/>
                                <w:sz w:val="24"/>
                                <w:szCs w:val="24"/>
                              </w:rPr>
                              <w:object w:dxaOrig="760" w:dyaOrig="620">
                                <v:shape id="_x0000_i1090" type="#_x0000_t75" style="width:40.85pt;height:26.3pt" o:ole="">
                                  <v:imagedata r:id="rId182" o:title=""/>
                                </v:shape>
                                <o:OLEObject Type="Embed" ProgID="Equation.DSMT4" ShapeID="_x0000_i1090" DrawAspect="Content" ObjectID="_1516627468" r:id="rId183"/>
                              </w:objec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و بالتالي: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120" w:dyaOrig="320">
                                <v:shape id="_x0000_i1091" type="#_x0000_t75" style="width:60.25pt;height:13.15pt" o:ole="">
                                  <v:imagedata r:id="rId184" o:title=""/>
                                </v:shape>
                                <o:OLEObject Type="Embed" ProgID="Equation.DSMT4" ShapeID="_x0000_i1091" DrawAspect="Content" ObjectID="_1516627469" r:id="rId185"/>
                              </w:objec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و بالتالي :    </w:t>
                            </w:r>
                          </w:p>
                          <w:p w:rsidR="00235ADF" w:rsidRPr="009E2A54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 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380" w:dyaOrig="320">
                                <v:shape id="_x0000_i1092" type="#_x0000_t75" style="width:74.1pt;height:13.15pt" o:ole="">
                                  <v:imagedata r:id="rId186" o:title=""/>
                                </v:shape>
                                <o:OLEObject Type="Embed" ProgID="Equation.DSMT4" ShapeID="_x0000_i1092" DrawAspect="Content" ObjectID="_1516627470" r:id="rId187"/>
                              </w:objec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و </w:t>
                            </w:r>
                            <w:proofErr w:type="gramStart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منه :</w:t>
                            </w:r>
                            <w:proofErr w:type="gramEnd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position w:val="-10"/>
                                <w:sz w:val="24"/>
                                <w:szCs w:val="24"/>
                                <w:highlight w:val="green"/>
                              </w:rPr>
                              <w:object w:dxaOrig="1340" w:dyaOrig="320">
                                <v:shape id="_x0000_i1093" type="#_x0000_t75" style="width:1in;height:13.15pt" o:ole="">
                                  <v:imagedata r:id="rId188" o:title=""/>
                                </v:shape>
                                <o:OLEObject Type="Embed" ProgID="Equation.DSMT4" ShapeID="_x0000_i1093" DrawAspect="Content" ObjectID="_1516627471" r:id="rId189"/>
                              </w:objec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235ADF" w:rsidRPr="009E2A54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2 ـ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  كتلة الجسم على سطح الأرض </w:t>
                            </w:r>
                            <w:proofErr w:type="gramStart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هي :</w:t>
                            </w:r>
                            <w:proofErr w:type="gramEnd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040" w:dyaOrig="320">
                                <v:shape id="_x0000_i1094" type="#_x0000_t75" style="width:55.4pt;height:13.15pt" o:ole="">
                                  <v:imagedata r:id="rId8" o:title=""/>
                                </v:shape>
                                <o:OLEObject Type="Embed" ProgID="Equation.DSMT4" ShapeID="_x0000_i1094" DrawAspect="Content" ObjectID="_1516627472" r:id="rId190"/>
                              </w:objec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( الكتلة مقدار محفوظ ) . </w:t>
                            </w:r>
                          </w:p>
                          <w:p w:rsidR="00235ADF" w:rsidRPr="009E2A54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 ـ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حساب ثقل الجسم على سطح </w:t>
                            </w:r>
                            <w:proofErr w:type="gramStart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أرض :</w:t>
                            </w:r>
                            <w:proofErr w:type="gramEnd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لدينا :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999" w:dyaOrig="279">
                                <v:shape id="_x0000_i1095" type="#_x0000_t75" style="width:53.3pt;height:11.75pt" o:ole="">
                                  <v:imagedata r:id="rId191" o:title=""/>
                                </v:shape>
                                <o:OLEObject Type="Embed" ProgID="Equation.DSMT4" ShapeID="_x0000_i1095" DrawAspect="Content" ObjectID="_1516627473" r:id="rId192"/>
                              </w:objec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و بالتالي :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340" w:dyaOrig="320">
                                <v:shape id="_x0000_i1096" type="#_x0000_t75" style="width:1in;height:13.15pt" o:ole="">
                                  <v:imagedata r:id="rId193" o:title=""/>
                                </v:shape>
                                <o:OLEObject Type="Embed" ProgID="Equation.DSMT4" ShapeID="_x0000_i1096" DrawAspect="Content" ObjectID="_1516627474" r:id="rId194"/>
                              </w:objec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 و منه :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position w:val="-10"/>
                                <w:sz w:val="24"/>
                                <w:szCs w:val="24"/>
                                <w:highlight w:val="green"/>
                              </w:rPr>
                              <w:object w:dxaOrig="1420" w:dyaOrig="320">
                                <v:shape id="_x0000_i1097" type="#_x0000_t75" style="width:76.15pt;height:13.15pt" o:ole="">
                                  <v:imagedata r:id="rId195" o:title=""/>
                                </v:shape>
                                <o:OLEObject Type="Embed" ProgID="Equation.DSMT4" ShapeID="_x0000_i1097" DrawAspect="Content" ObjectID="_1516627475" r:id="rId196"/>
                              </w:objec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235ADF" w:rsidRPr="009E2A54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4 ـ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نعم هناك اختلاف بين ثقل الجسم على سطح الأرض و ثقله على سطح </w:t>
                            </w:r>
                            <w:proofErr w:type="gramStart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قمر .</w:t>
                            </w:r>
                            <w:proofErr w:type="gramEnd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235ADF" w:rsidRPr="009E2A54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 السبب في ذلك يرجع إلى اختلاف الجاذبية على سطح الأرض و الجاذبية على سطح القمر (الثقل مقدار غير محفوظ</w:t>
                            </w:r>
                            <w:proofErr w:type="gramStart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) .</w:t>
                            </w:r>
                            <w:proofErr w:type="gramEnd"/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235ADF" w:rsidRDefault="00235ADF" w:rsidP="00235ADF">
                            <w:pPr>
                              <w:rPr>
                                <w:rtl/>
                                <w:lang w:bidi="ar-DZ"/>
                              </w:rPr>
                            </w:pPr>
                          </w:p>
                          <w:p w:rsidR="00235ADF" w:rsidRPr="00140745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u w:val="single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jc w:val="right"/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F966BF" id="_x0000_s1037" type="#_x0000_t202" style="position:absolute;left:0;text-align:left;margin-left:231.9pt;margin-top:-42.3pt;width:281.7pt;height:708.25pt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" fillcolor="window" strokeweight=".5pt">
                <v:textbox>
                  <w:txbxContent>
                    <w:p w:rsidR="00235ADF" w:rsidRPr="009D25FE" w:rsidRDefault="00235ADF" w:rsidP="00235AD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أول 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235ADF" w:rsidRPr="009D25FE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9D25FE">
                        <w:rPr>
                          <w:rFonts w:asciiTheme="minorBidi" w:hAnsiTheme="minorBidi"/>
                          <w:b/>
                          <w:bCs/>
                          <w:color w:val="C00000"/>
                          <w:sz w:val="24"/>
                          <w:szCs w:val="24"/>
                          <w:lang w:val="fr-MA" w:bidi="ar-MA"/>
                        </w:rPr>
                        <w:sym w:font="Wingdings 2" w:char="F052"/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color w:val="C00000"/>
                          <w:sz w:val="24"/>
                          <w:szCs w:val="24"/>
                          <w:rtl/>
                          <w:lang w:val="fr-MA" w:bidi="ar-MA"/>
                        </w:rPr>
                        <w:t xml:space="preserve"> </w:t>
                      </w:r>
                      <w:proofErr w:type="gramStart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معطيات :</w:t>
                      </w:r>
                      <w:proofErr w:type="gramEnd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1100" w:dyaOrig="279">
                          <v:shape id="_x0000_i1065" type="#_x0000_t75" style="width:45pt;height:11.75pt" o:ole="">
                            <v:imagedata r:id="rId39" o:title=""/>
                          </v:shape>
                          <o:OLEObject Type="Embed" ProgID="Equation.DSMT4" ShapeID="_x0000_i1065" DrawAspect="Content" ObjectID="_1516627443" r:id="rId197"/>
                        </w:objec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 و 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340" w:dyaOrig="340">
                          <v:shape id="_x0000_i1066" type="#_x0000_t75" style="width:58.15pt;height:14.55pt" o:ole="">
                            <v:imagedata r:id="rId41" o:title=""/>
                          </v:shape>
                          <o:OLEObject Type="Embed" ProgID="Equation.DSMT4" ShapeID="_x0000_i1066" DrawAspect="Content" ObjectID="_1516627444" r:id="rId198"/>
                        </w:objec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،  و  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480" w:dyaOrig="320">
                          <v:shape id="_x0000_i1067" type="#_x0000_t75" style="width:61.6pt;height:13.15pt" o:ole="">
                            <v:imagedata r:id="rId43" o:title=""/>
                          </v:shape>
                          <o:OLEObject Type="Embed" ProgID="Equation.DSMT4" ShapeID="_x0000_i1067" DrawAspect="Content" ObjectID="_1516627445" r:id="rId199"/>
                        </w:objec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235ADF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9D25FE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1 </w:t>
                      </w:r>
                      <w:proofErr w:type="gramStart"/>
                      <w:r w:rsidRPr="009D25FE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ـ  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حساب</w:t>
                      </w:r>
                      <w:proofErr w:type="gramEnd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كتلة هذا الجسم : لدينا :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060" w:dyaOrig="320">
                          <v:shape id="_x0000_i1068" type="#_x0000_t75" style="width:45.7pt;height:13.85pt" o:ole="">
                            <v:imagedata r:id="rId143" o:title=""/>
                          </v:shape>
                          <o:OLEObject Type="Embed" ProgID="Equation.DSMT4" ShapeID="_x0000_i1068" DrawAspect="Content" ObjectID="_1516627446" r:id="rId200"/>
                        </w:objec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و بالتالي: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28"/>
                          <w:sz w:val="24"/>
                          <w:szCs w:val="24"/>
                        </w:rPr>
                        <w:object w:dxaOrig="740" w:dyaOrig="660">
                          <v:shape id="_x0000_i1069" type="#_x0000_t75" style="width:31.15pt;height:28.4pt" o:ole="">
                            <v:imagedata r:id="rId145" o:title=""/>
                          </v:shape>
                          <o:OLEObject Type="Embed" ProgID="Equation.DSMT4" ShapeID="_x0000_i1069" DrawAspect="Content" ObjectID="_1516627447" r:id="rId201"/>
                        </w:object>
                      </w:r>
                    </w:p>
                    <w:p w:rsidR="00235ADF" w:rsidRPr="009D25FE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و </w:t>
                      </w:r>
                      <w:proofErr w:type="gramStart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>منه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: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24"/>
                          <w:sz w:val="24"/>
                          <w:szCs w:val="24"/>
                        </w:rPr>
                        <w:object w:dxaOrig="920" w:dyaOrig="620">
                          <v:shape id="_x0000_i1070" type="#_x0000_t75" style="width:38.1pt;height:25.6pt" o:ole="">
                            <v:imagedata r:id="rId147" o:title=""/>
                          </v:shape>
                          <o:OLEObject Type="Embed" ProgID="Equation.DSMT4" ShapeID="_x0000_i1070" DrawAspect="Content" ObjectID="_1516627448" r:id="rId202"/>
                        </w:objec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إذن</w:t>
                      </w:r>
                      <w:proofErr w:type="gramEnd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: 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040" w:dyaOrig="320">
                          <v:shape id="_x0000_i1071" type="#_x0000_t75" style="width:45pt;height:13.85pt" o:ole="" o:bordertopcolor="this" o:borderleftcolor="this" o:borderbottomcolor="this" o:borderrightcolor="this">
                            <v:imagedata r:id="rId149" o:title=""/>
                            <w10:bordertop type="single" width="4"/>
                            <w10:borderleft type="single" width="4"/>
                            <w10:borderbottom type="single" width="4"/>
                            <w10:borderright type="single" width="4"/>
                          </v:shape>
                          <o:OLEObject Type="Embed" ProgID="Equation.DSMT4" ShapeID="_x0000_i1071" DrawAspect="Content" ObjectID="_1516627449" r:id="rId203"/>
                        </w:object>
                      </w:r>
                    </w:p>
                    <w:p w:rsidR="00235ADF" w:rsidRPr="009D25FE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2  ــ</w:t>
                      </w:r>
                      <w:proofErr w:type="gramEnd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سبب التغير الذي طرأ على ثقل هذا الجسم : هو اختلاف جاذبية الأرض من مكان لآخر . </w:t>
                      </w:r>
                    </w:p>
                    <w:p w:rsidR="00235ADF" w:rsidRPr="009D25FE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  ● التعبير عن </w:t>
                      </w:r>
                      <w:proofErr w:type="gramStart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سبب  بالأرقام</w:t>
                      </w:r>
                      <w:proofErr w:type="gramEnd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[يعني إيجاد مقدار الجاذبية في المكان الجديد (مدينة باريس الفرنسية)] . </w:t>
                      </w:r>
                    </w:p>
                    <w:p w:rsidR="00235ADF" w:rsidRPr="009D25FE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28"/>
                          <w:sz w:val="24"/>
                          <w:szCs w:val="24"/>
                        </w:rPr>
                        <w:object w:dxaOrig="1860" w:dyaOrig="680">
                          <v:shape id="_x0000_i1072" type="#_x0000_t75" style="width:77.55pt;height:28.4pt" o:ole="">
                            <v:imagedata r:id="rId151" o:title=""/>
                          </v:shape>
                          <o:OLEObject Type="Embed" ProgID="Equation.DSMT4" ShapeID="_x0000_i1072" DrawAspect="Content" ObjectID="_1516627450" r:id="rId204"/>
                        </w:objec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و </w:t>
                      </w:r>
                      <w:proofErr w:type="gramStart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بالتالي :</w:t>
                      </w:r>
                      <w:proofErr w:type="gramEnd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24"/>
                          <w:sz w:val="24"/>
                          <w:szCs w:val="24"/>
                        </w:rPr>
                        <w:object w:dxaOrig="1680" w:dyaOrig="620">
                          <v:shape id="_x0000_i1073" type="#_x0000_t75" style="width:68.55pt;height:24.9pt" o:ole="">
                            <v:imagedata r:id="rId153" o:title=""/>
                          </v:shape>
                          <o:OLEObject Type="Embed" ProgID="Equation.DSMT4" ShapeID="_x0000_i1073" DrawAspect="Content" ObjectID="_1516627451" r:id="rId205"/>
                        </w:objec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و منه : 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600" w:dyaOrig="340">
                          <v:shape id="_x0000_i1074" type="#_x0000_t75" style="width:66.45pt;height:13.85pt" o:ole="" o:bordertopcolor="this" o:borderleftcolor="this" o:borderbottomcolor="this" o:borderrightcolor="this">
                            <v:imagedata r:id="rId155" o:title=""/>
                            <w10:bordertop type="single" width="4"/>
                            <w10:borderleft type="single" width="4"/>
                            <w10:borderbottom type="single" width="4"/>
                            <w10:borderright type="single" width="4"/>
                          </v:shape>
                          <o:OLEObject Type="Embed" ProgID="Equation.DSMT4" ShapeID="_x0000_i1074" DrawAspect="Content" ObjectID="_1516627452" r:id="rId206"/>
                        </w:objec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. </w:t>
                      </w:r>
                    </w:p>
                    <w:p w:rsidR="00235ADF" w:rsidRPr="009D25FE" w:rsidRDefault="00235ADF" w:rsidP="00235ADF">
                      <w:pPr>
                        <w:pStyle w:val="Paragraphedeliste"/>
                        <w:tabs>
                          <w:tab w:val="left" w:pos="8505"/>
                        </w:tabs>
                        <w:bidi/>
                        <w:spacing w:after="0" w:line="240" w:lineRule="auto"/>
                        <w:ind w:left="0" w:right="170"/>
                        <w:jc w:val="both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MA" w:bidi="ar-MA"/>
                        </w:rPr>
                      </w:pPr>
                      <w:proofErr w:type="gramStart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3  ــ</w:t>
                      </w:r>
                      <w:proofErr w:type="gramEnd"/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كتلة هذا الجسم على أرض باريس هي: 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040" w:dyaOrig="320">
                          <v:shape id="_x0000_i1075" type="#_x0000_t75" style="width:44.3pt;height:13.85pt" o:ole="" o:bordertopcolor="this" o:borderleftcolor="this" o:borderbottomcolor="this" o:borderrightcolor="this">
                            <v:imagedata r:id="rId149" o:title=""/>
                            <w10:bordertop type="single" width="4"/>
                            <w10:borderleft type="single" width="4"/>
                            <w10:borderbottom type="single" width="4"/>
                            <w10:borderright type="single" width="4"/>
                          </v:shape>
                          <o:OLEObject Type="Embed" ProgID="Equation.DSMT4" ShapeID="_x0000_i1075" DrawAspect="Content" ObjectID="_1516627453" r:id="rId207"/>
                        </w:objec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. 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توضيح: لأن الكتلة مقدار محفوظ.</w:t>
                      </w:r>
                    </w:p>
                    <w:p w:rsidR="00235ADF" w:rsidRPr="00140745" w:rsidRDefault="00235ADF" w:rsidP="00235AD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bidi="ar-DZ"/>
                        </w:rPr>
                        <w:t>الثاني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235ADF" w:rsidRPr="00140745" w:rsidRDefault="00235ADF" w:rsidP="00235ADF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</w:pPr>
                      <w:r w:rsidRPr="00140745">
                        <w:rPr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 w:bidi="ar-DZ"/>
                        </w:rPr>
                        <w:t>1ـ</w: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قيمة السرعة قبل تحرير السيارة</w: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  <w:r w:rsidRPr="00140745">
                        <w:rPr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1100" w:dyaOrig="279">
                          <v:shape id="_x0000_i1076" type="#_x0000_t75" style="width:47.1pt;height:11.75pt" o:ole="" o:bordertopcolor="this" o:borderleftcolor="this" o:borderbottomcolor="this" o:borderrightcolor="this">
                            <v:imagedata r:id="rId158" o:title=""/>
                            <w10:bordertop type="single" width="4"/>
                            <w10:borderleft type="single" width="4"/>
                            <w10:borderbottom type="single" width="4"/>
                            <w10:borderright type="single" width="4"/>
                          </v:shape>
                          <o:OLEObject Type="Embed" ProgID="Equation.DSMT4" ShapeID="_x0000_i1076" DrawAspect="Content" ObjectID="_1516627454" r:id="rId208"/>
                        </w:object>
                      </w:r>
                      <w:proofErr w:type="gramStart"/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.</w:t>
                      </w:r>
                      <w:proofErr w:type="gramEnd"/>
                    </w:p>
                    <w:p w:rsidR="00235ADF" w:rsidRPr="00140745" w:rsidRDefault="00235ADF" w:rsidP="00235ADF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140745">
                        <w:rPr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 w:bidi="ar-DZ"/>
                        </w:rPr>
                        <w:t>2ـ</w: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وصف سرعة السيارة بين </w:t>
                      </w:r>
                      <w:proofErr w:type="gramStart"/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لحظتين</w:t>
                      </w:r>
                      <w:r w:rsidRPr="00140745">
                        <w:rPr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320" w:dyaOrig="279">
                          <v:shape id="_x0000_i1077" type="#_x0000_t75" style="width:13.85pt;height:11.75pt" o:ole="">
                            <v:imagedata r:id="rId47" o:title=""/>
                          </v:shape>
                          <o:OLEObject Type="Embed" ProgID="Equation.DSMT4" ShapeID="_x0000_i1077" DrawAspect="Content" ObjectID="_1516627455" r:id="rId209"/>
                        </w:objec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و</w:t>
                      </w:r>
                      <w:proofErr w:type="gramEnd"/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</w:t>
                      </w:r>
                      <w:r w:rsidRPr="00140745">
                        <w:rPr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420" w:dyaOrig="279">
                          <v:shape id="_x0000_i1078" type="#_x0000_t75" style="width:18pt;height:11.75pt" o:ole="">
                            <v:imagedata r:id="rId49" o:title=""/>
                          </v:shape>
                          <o:OLEObject Type="Embed" ProgID="Equation.DSMT4" ShapeID="_x0000_i1078" DrawAspect="Content" ObjectID="_1516627456" r:id="rId210"/>
                        </w:objec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.</w:t>
                      </w:r>
                    </w:p>
                    <w:p w:rsidR="00235ADF" w:rsidRPr="00140745" w:rsidRDefault="00235ADF" w:rsidP="00235ADF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</w:p>
                    <w:tbl>
                      <w:tblPr>
                        <w:bidiVisual/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890"/>
                        <w:gridCol w:w="2354"/>
                        <w:gridCol w:w="1858"/>
                      </w:tblGrid>
                      <w:tr w:rsidR="00235ADF" w:rsidRPr="00140745" w:rsidTr="00A9565F">
                        <w:trPr>
                          <w:trHeight w:val="261"/>
                          <w:jc w:val="center"/>
                        </w:trPr>
                        <w:tc>
                          <w:tcPr>
                            <w:tcW w:w="890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مرحلة</w:t>
                            </w:r>
                          </w:p>
                        </w:tc>
                        <w:tc>
                          <w:tcPr>
                            <w:tcW w:w="2354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مجال الزمني</w:t>
                            </w:r>
                          </w:p>
                        </w:tc>
                        <w:tc>
                          <w:tcPr>
                            <w:tcW w:w="1858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سرعة السيارة</w:t>
                            </w:r>
                          </w:p>
                        </w:tc>
                      </w:tr>
                      <w:tr w:rsidR="00235ADF" w:rsidRPr="00140745" w:rsidTr="00A9565F">
                        <w:trPr>
                          <w:trHeight w:val="261"/>
                          <w:jc w:val="center"/>
                        </w:trPr>
                        <w:tc>
                          <w:tcPr>
                            <w:tcW w:w="890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ثانية</w:t>
                            </w:r>
                          </w:p>
                        </w:tc>
                        <w:tc>
                          <w:tcPr>
                            <w:tcW w:w="2354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800" w:dyaOrig="400">
                                <v:shape id="_x0000_i1079" type="#_x0000_t75" style="width:34.6pt;height:17.3pt" o:ole="">
                                  <v:imagedata r:id="rId162" o:title=""/>
                                </v:shape>
                                <o:OLEObject Type="Embed" ProgID="Equation.DSMT4" ShapeID="_x0000_i1079" DrawAspect="Content" ObjectID="_1516627457" r:id="rId211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858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متناقصة</w:t>
                            </w:r>
                          </w:p>
                        </w:tc>
                      </w:tr>
                      <w:tr w:rsidR="00235ADF" w:rsidRPr="00140745" w:rsidTr="00A9565F">
                        <w:trPr>
                          <w:trHeight w:val="261"/>
                          <w:jc w:val="center"/>
                        </w:trPr>
                        <w:tc>
                          <w:tcPr>
                            <w:tcW w:w="890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ثالثة</w:t>
                            </w:r>
                          </w:p>
                        </w:tc>
                        <w:tc>
                          <w:tcPr>
                            <w:tcW w:w="2354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780" w:dyaOrig="400">
                                <v:shape id="_x0000_i1080" type="#_x0000_t75" style="width:33.25pt;height:17.3pt" o:ole="">
                                  <v:imagedata r:id="rId164" o:title=""/>
                                </v:shape>
                                <o:OLEObject Type="Embed" ProgID="Equation.DSMT4" ShapeID="_x0000_i1080" DrawAspect="Content" ObjectID="_1516627458" r:id="rId212"/>
                              </w:object>
                            </w:r>
                          </w:p>
                        </w:tc>
                        <w:tc>
                          <w:tcPr>
                            <w:tcW w:w="1858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ثابتة</w:t>
                            </w:r>
                          </w:p>
                        </w:tc>
                      </w:tr>
                      <w:tr w:rsidR="00235ADF" w:rsidRPr="00140745" w:rsidTr="00A9565F">
                        <w:trPr>
                          <w:trHeight w:val="229"/>
                          <w:jc w:val="center"/>
                        </w:trPr>
                        <w:tc>
                          <w:tcPr>
                            <w:tcW w:w="890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رابعة</w:t>
                            </w:r>
                          </w:p>
                        </w:tc>
                        <w:tc>
                          <w:tcPr>
                            <w:tcW w:w="2354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880" w:dyaOrig="400">
                                <v:shape id="_x0000_i1081" type="#_x0000_t75" style="width:37.4pt;height:17.3pt" o:ole="">
                                  <v:imagedata r:id="rId166" o:title=""/>
                                </v:shape>
                                <o:OLEObject Type="Embed" ProgID="Equation.DSMT4" ShapeID="_x0000_i1081" DrawAspect="Content" ObjectID="_1516627459" r:id="rId213"/>
                              </w:object>
                            </w: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1858" w:type="dxa"/>
                          </w:tcPr>
                          <w:p w:rsidR="00235ADF" w:rsidRPr="00140745" w:rsidRDefault="00235ADF" w:rsidP="00A9565F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40745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متناقصة</w:t>
                            </w:r>
                          </w:p>
                        </w:tc>
                      </w:tr>
                    </w:tbl>
                    <w:p w:rsidR="00235ADF" w:rsidRPr="00140745" w:rsidRDefault="00235ADF" w:rsidP="00235ADF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</w:p>
                    <w:p w:rsidR="00235ADF" w:rsidRPr="00140745" w:rsidRDefault="00235ADF" w:rsidP="00235ADF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</w:t>
                      </w:r>
                      <w:r w:rsidRPr="00140745">
                        <w:rPr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 w:bidi="ar-DZ"/>
                        </w:rPr>
                        <w:t xml:space="preserve">3 </w:t>
                      </w:r>
                      <w:proofErr w:type="gramStart"/>
                      <w:r w:rsidRPr="00140745">
                        <w:rPr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 w:bidi="ar-DZ"/>
                        </w:rPr>
                        <w:t>ـ</w: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تكون</w:t>
                      </w:r>
                      <w:proofErr w:type="gramEnd"/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القوة ثابتة خلال المرحلتين الثانية و الرابعة ( سرعة السيارة متناقصة ) .</w:t>
                      </w:r>
                    </w:p>
                    <w:p w:rsidR="00235ADF" w:rsidRPr="00140745" w:rsidRDefault="00235ADF" w:rsidP="00235ADF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مدتها </w:t>
                      </w:r>
                      <w:proofErr w:type="gramStart"/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زمنية :</w:t>
                      </w:r>
                      <w:proofErr w:type="gramEnd"/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المرحلة الثانية:</w: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40745">
                        <w:rPr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900" w:dyaOrig="360">
                          <v:shape id="_x0000_i1082" type="#_x0000_t75" style="width:38.75pt;height:15.25pt" o:ole="">
                            <v:imagedata r:id="rId168" o:title=""/>
                          </v:shape>
                          <o:OLEObject Type="Embed" ProgID="Equation.DSMT4" ShapeID="_x0000_i1082" DrawAspect="Content" ObjectID="_1516627460" r:id="rId214"/>
                        </w:objec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، و بالتالي :</w: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40745">
                        <w:rPr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1100" w:dyaOrig="279">
                          <v:shape id="_x0000_i1083" type="#_x0000_t75" style="width:47.1pt;height:11.75pt" o:ole="">
                            <v:imagedata r:id="rId170" o:title=""/>
                          </v:shape>
                          <o:OLEObject Type="Embed" ProgID="Equation.DSMT4" ShapeID="_x0000_i1083" DrawAspect="Content" ObjectID="_1516627461" r:id="rId215"/>
                        </w:objec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، و منه : </w:t>
                      </w:r>
                      <w:r w:rsidRPr="00140745">
                        <w:rPr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639" w:dyaOrig="279">
                          <v:shape id="_x0000_i1084" type="#_x0000_t75" style="width:27.7pt;height:11.75pt" o:ole="" o:bordertopcolor="this" o:borderleftcolor="this" o:borderbottomcolor="this" o:borderrightcolor="this">
                            <v:imagedata r:id="rId172" o:title=""/>
                            <w10:bordertop type="single" width="4"/>
                            <w10:borderleft type="single" width="4"/>
                            <w10:borderbottom type="single" width="4"/>
                            <w10:borderright type="single" width="4"/>
                          </v:shape>
                          <o:OLEObject Type="Embed" ProgID="Equation.DSMT4" ShapeID="_x0000_i1084" DrawAspect="Content" ObjectID="_1516627462" r:id="rId216"/>
                        </w:objec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. </w:t>
                      </w:r>
                    </w:p>
                    <w:p w:rsidR="00235ADF" w:rsidRPr="00140745" w:rsidRDefault="00235ADF" w:rsidP="00235ADF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                   المرحلة </w:t>
                      </w:r>
                      <w:proofErr w:type="gramStart"/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الثالثة: </w:t>
                      </w:r>
                      <w:r w:rsidRPr="00140745">
                        <w:rPr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920" w:dyaOrig="360">
                          <v:shape id="_x0000_i1085" type="#_x0000_t75" style="width:39.45pt;height:15.25pt" o:ole="">
                            <v:imagedata r:id="rId174" o:title=""/>
                          </v:shape>
                          <o:OLEObject Type="Embed" ProgID="Equation.DSMT4" ShapeID="_x0000_i1085" DrawAspect="Content" ObjectID="_1516627463" r:id="rId217"/>
                        </w:objec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،</w:t>
                      </w:r>
                      <w:proofErr w:type="gramEnd"/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و بالتالي :</w: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40745">
                        <w:rPr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1180" w:dyaOrig="279">
                          <v:shape id="_x0000_i1086" type="#_x0000_t75" style="width:50.55pt;height:11.75pt" o:ole="">
                            <v:imagedata r:id="rId176" o:title=""/>
                          </v:shape>
                          <o:OLEObject Type="Embed" ProgID="Equation.DSMT4" ShapeID="_x0000_i1086" DrawAspect="Content" ObjectID="_1516627464" r:id="rId218"/>
                        </w:objec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، و منه : </w:t>
                      </w:r>
                      <w:r w:rsidRPr="00140745">
                        <w:rPr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639" w:dyaOrig="279">
                          <v:shape id="_x0000_i1087" type="#_x0000_t75" style="width:27.7pt;height:11.75pt" o:ole="" o:bordertopcolor="this" o:borderleftcolor="this" o:borderbottomcolor="this" o:borderrightcolor="this">
                            <v:imagedata r:id="rId172" o:title=""/>
                            <w10:bordertop type="single" width="4"/>
                            <w10:borderleft type="single" width="4"/>
                            <w10:borderbottom type="single" width="4"/>
                            <w10:borderright type="single" width="4"/>
                          </v:shape>
                          <o:OLEObject Type="Embed" ProgID="Equation.DSMT4" ShapeID="_x0000_i1087" DrawAspect="Content" ObjectID="_1516627465" r:id="rId219"/>
                        </w:objec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.</w:t>
                      </w:r>
                    </w:p>
                    <w:p w:rsidR="00235ADF" w:rsidRPr="00A9565F" w:rsidRDefault="00235ADF" w:rsidP="00235ADF">
                      <w:pPr>
                        <w:bidi/>
                        <w:spacing w:after="0" w:line="240" w:lineRule="auto"/>
                        <w:rPr>
                          <w:rtl/>
                          <w:lang w:val="fr-FR" w:bidi="ar-DZ"/>
                        </w:rPr>
                      </w:pPr>
                      <w:r w:rsidRPr="00140745">
                        <w:rPr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 w:bidi="ar-DZ"/>
                        </w:rPr>
                        <w:t>4 ـ</w: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سرعة السيارة عند </w:t>
                      </w:r>
                      <w:proofErr w:type="gramStart"/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لحظة :</w:t>
                      </w:r>
                      <w:proofErr w:type="gramEnd"/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140745">
                        <w:rPr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639" w:dyaOrig="279">
                          <v:shape id="_x0000_i1088" type="#_x0000_t75" style="width:27.7pt;height:11.75pt" o:ole="">
                            <v:imagedata r:id="rId51" o:title=""/>
                          </v:shape>
                          <o:OLEObject Type="Embed" ProgID="Equation.DSMT4" ShapeID="_x0000_i1088" DrawAspect="Content" ObjectID="_1516627466" r:id="rId220"/>
                        </w:objec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هي : </w:t>
                      </w:r>
                      <w:r w:rsidRPr="00140745">
                        <w:rPr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1100" w:dyaOrig="279">
                          <v:shape id="_x0000_i1089" type="#_x0000_t75" style="width:47.1pt;height:11.75pt" o:ole="" o:bordertopcolor="this" o:borderleftcolor="this" o:borderbottomcolor="this" o:borderrightcolor="this">
                            <v:imagedata r:id="rId180" o:title=""/>
                            <w10:bordertop type="single" width="4"/>
                            <w10:borderleft type="single" width="4"/>
                            <w10:borderbottom type="single" width="4"/>
                            <w10:borderright type="single" width="4"/>
                          </v:shape>
                          <o:OLEObject Type="Embed" ProgID="Equation.DSMT4" ShapeID="_x0000_i1089" DrawAspect="Content" ObjectID="_1516627467" r:id="rId221"/>
                        </w:objec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</w:t>
                      </w:r>
                      <w:r w:rsidRPr="00140745">
                        <w:rPr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. </w:t>
                      </w:r>
                    </w:p>
                    <w:p w:rsidR="00235ADF" w:rsidRPr="009E2A54" w:rsidRDefault="00235ADF" w:rsidP="00235AD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خامس 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235ADF" w:rsidRDefault="00235ADF" w:rsidP="00235ADF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9E2A54">
                        <w:rPr>
                          <w:rFonts w:ascii="Arial" w:hAnsi="Arial" w:cs="Arial"/>
                          <w:b/>
                          <w:bCs/>
                          <w:color w:val="C00000"/>
                          <w:sz w:val="24"/>
                          <w:szCs w:val="24"/>
                          <w:lang w:val="fr-MA" w:bidi="ar-MA"/>
                        </w:rPr>
                        <w:sym w:font="Wingdings 2" w:char="F052"/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color w:val="C00000"/>
                          <w:sz w:val="24"/>
                          <w:szCs w:val="24"/>
                          <w:rtl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1 </w:t>
                      </w:r>
                      <w:proofErr w:type="gramStart"/>
                      <w:r w:rsidRPr="009E2A54">
                        <w:rPr>
                          <w:rFonts w:ascii="Arial" w:hAnsi="Arial" w:cs="Arial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 xml:space="preserve">ـ 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حساب</w:t>
                      </w:r>
                      <w:proofErr w:type="gramEnd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ثقل الجسم على سطح القمر: </w:t>
                      </w:r>
                    </w:p>
                    <w:p w:rsidR="00235ADF" w:rsidRPr="009E2A54" w:rsidRDefault="00235ADF" w:rsidP="00235ADF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proofErr w:type="gramStart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لدينا :</w:t>
                      </w:r>
                      <w:proofErr w:type="gramEnd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position w:val="-24"/>
                          <w:sz w:val="24"/>
                          <w:szCs w:val="24"/>
                        </w:rPr>
                        <w:object w:dxaOrig="760" w:dyaOrig="620">
                          <v:shape id="_x0000_i1090" type="#_x0000_t75" style="width:40.85pt;height:26.3pt" o:ole="">
                            <v:imagedata r:id="rId182" o:title=""/>
                          </v:shape>
                          <o:OLEObject Type="Embed" ProgID="Equation.DSMT4" ShapeID="_x0000_i1090" DrawAspect="Content" ObjectID="_1516627468" r:id="rId222"/>
                        </w:objec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 و بالتالي: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120" w:dyaOrig="320">
                          <v:shape id="_x0000_i1091" type="#_x0000_t75" style="width:60.25pt;height:13.15pt" o:ole="">
                            <v:imagedata r:id="rId184" o:title=""/>
                          </v:shape>
                          <o:OLEObject Type="Embed" ProgID="Equation.DSMT4" ShapeID="_x0000_i1091" DrawAspect="Content" ObjectID="_1516627469" r:id="rId223"/>
                        </w:objec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و بالتالي :    </w:t>
                      </w:r>
                    </w:p>
                    <w:p w:rsidR="00235ADF" w:rsidRPr="009E2A54" w:rsidRDefault="00235ADF" w:rsidP="00235ADF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   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380" w:dyaOrig="320">
                          <v:shape id="_x0000_i1092" type="#_x0000_t75" style="width:74.1pt;height:13.15pt" o:ole="">
                            <v:imagedata r:id="rId186" o:title=""/>
                          </v:shape>
                          <o:OLEObject Type="Embed" ProgID="Equation.DSMT4" ShapeID="_x0000_i1092" DrawAspect="Content" ObjectID="_1516627470" r:id="rId224"/>
                        </w:objec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  و </w:t>
                      </w:r>
                      <w:proofErr w:type="gramStart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</w:rPr>
                        <w:t>منه :</w:t>
                      </w:r>
                      <w:proofErr w:type="gramEnd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position w:val="-10"/>
                          <w:sz w:val="24"/>
                          <w:szCs w:val="24"/>
                          <w:highlight w:val="green"/>
                        </w:rPr>
                        <w:object w:dxaOrig="1340" w:dyaOrig="320">
                          <v:shape id="_x0000_i1093" type="#_x0000_t75" style="width:1in;height:13.15pt" o:ole="">
                            <v:imagedata r:id="rId188" o:title=""/>
                          </v:shape>
                          <o:OLEObject Type="Embed" ProgID="Equation.DSMT4" ShapeID="_x0000_i1093" DrawAspect="Content" ObjectID="_1516627471" r:id="rId225"/>
                        </w:objec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235ADF" w:rsidRPr="009E2A54" w:rsidRDefault="00235ADF" w:rsidP="00235ADF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9E2A54">
                        <w:rPr>
                          <w:rFonts w:ascii="Arial" w:hAnsi="Arial" w:cs="Arial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 w:bidi="ar-DZ"/>
                        </w:rPr>
                        <w:t>2 ـ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  كتلة الجسم على سطح الأرض </w:t>
                      </w:r>
                      <w:proofErr w:type="gramStart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هي :</w:t>
                      </w:r>
                      <w:proofErr w:type="gramEnd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040" w:dyaOrig="320">
                          <v:shape id="_x0000_i1094" type="#_x0000_t75" style="width:55.4pt;height:13.15pt" o:ole="">
                            <v:imagedata r:id="rId8" o:title=""/>
                          </v:shape>
                          <o:OLEObject Type="Embed" ProgID="Equation.DSMT4" ShapeID="_x0000_i1094" DrawAspect="Content" ObjectID="_1516627472" r:id="rId226"/>
                        </w:objec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( الكتلة مقدار محفوظ ) . </w:t>
                      </w:r>
                    </w:p>
                    <w:p w:rsidR="00235ADF" w:rsidRPr="009E2A54" w:rsidRDefault="00235ADF" w:rsidP="00235ADF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 w:rsidRPr="009E2A54">
                        <w:rPr>
                          <w:rFonts w:ascii="Arial" w:hAnsi="Arial" w:cs="Arial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 w:bidi="ar-DZ"/>
                        </w:rPr>
                        <w:t>3 ـ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حساب ثقل الجسم على سطح </w:t>
                      </w:r>
                      <w:proofErr w:type="gramStart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أرض :</w:t>
                      </w:r>
                      <w:proofErr w:type="gramEnd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لدينا :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position w:val="-6"/>
                          <w:sz w:val="24"/>
                          <w:szCs w:val="24"/>
                        </w:rPr>
                        <w:object w:dxaOrig="999" w:dyaOrig="279">
                          <v:shape id="_x0000_i1095" type="#_x0000_t75" style="width:53.3pt;height:11.75pt" o:ole="">
                            <v:imagedata r:id="rId191" o:title=""/>
                          </v:shape>
                          <o:OLEObject Type="Embed" ProgID="Equation.DSMT4" ShapeID="_x0000_i1095" DrawAspect="Content" ObjectID="_1516627473" r:id="rId227"/>
                        </w:objec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</w:t>
                      </w:r>
                      <w:r>
                        <w:rPr>
                          <w:rFonts w:ascii="Arial" w:hAnsi="Arial" w:cs="Arial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و بالتالي :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340" w:dyaOrig="320">
                          <v:shape id="_x0000_i1096" type="#_x0000_t75" style="width:1in;height:13.15pt" o:ole="">
                            <v:imagedata r:id="rId193" o:title=""/>
                          </v:shape>
                          <o:OLEObject Type="Embed" ProgID="Equation.DSMT4" ShapeID="_x0000_i1096" DrawAspect="Content" ObjectID="_1516627474" r:id="rId228"/>
                        </w:objec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  و منه :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position w:val="-10"/>
                          <w:sz w:val="24"/>
                          <w:szCs w:val="24"/>
                          <w:highlight w:val="green"/>
                        </w:rPr>
                        <w:object w:dxaOrig="1420" w:dyaOrig="320">
                          <v:shape id="_x0000_i1097" type="#_x0000_t75" style="width:76.15pt;height:13.15pt" o:ole="">
                            <v:imagedata r:id="rId195" o:title=""/>
                          </v:shape>
                          <o:OLEObject Type="Embed" ProgID="Equation.DSMT4" ShapeID="_x0000_i1097" DrawAspect="Content" ObjectID="_1516627475" r:id="rId229"/>
                        </w:objec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235ADF" w:rsidRPr="009E2A54" w:rsidRDefault="00235ADF" w:rsidP="00235ADF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9E2A54">
                        <w:rPr>
                          <w:rFonts w:ascii="Arial" w:hAnsi="Arial" w:cs="Arial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  <w:t>4 ـ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نعم هناك اختلاف بين ثقل الجسم على سطح الأرض و ثقله على سطح </w:t>
                      </w:r>
                      <w:proofErr w:type="gramStart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قمر .</w:t>
                      </w:r>
                      <w:proofErr w:type="gramEnd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  <w:p w:rsidR="00235ADF" w:rsidRPr="009E2A54" w:rsidRDefault="00235ADF" w:rsidP="00235ADF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و السبب في ذلك يرجع إلى اختلاف الجاذبية على سطح الأرض و الجاذبية على سطح القمر (الثقل مقدار غير محفوظ</w:t>
                      </w:r>
                      <w:proofErr w:type="gramStart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) .</w:t>
                      </w:r>
                      <w:proofErr w:type="gramEnd"/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</w:p>
                    <w:p w:rsidR="00235ADF" w:rsidRDefault="00235ADF" w:rsidP="00235ADF">
                      <w:pPr>
                        <w:rPr>
                          <w:rtl/>
                          <w:lang w:bidi="ar-DZ"/>
                        </w:rPr>
                      </w:pPr>
                    </w:p>
                    <w:p w:rsidR="00235ADF" w:rsidRPr="00140745" w:rsidRDefault="00235ADF" w:rsidP="00235ADF">
                      <w:pPr>
                        <w:bidi/>
                        <w:spacing w:after="0" w:line="240" w:lineRule="auto"/>
                        <w:rPr>
                          <w:b/>
                          <w:bCs/>
                          <w:color w:val="FF0000"/>
                          <w:sz w:val="24"/>
                          <w:szCs w:val="24"/>
                          <w:u w:val="single"/>
                          <w:rtl/>
                          <w:lang w:bidi="ar-DZ"/>
                        </w:rPr>
                      </w:pPr>
                    </w:p>
                    <w:p w:rsidR="00235ADF" w:rsidRDefault="00235ADF" w:rsidP="00235ADF">
                      <w:pPr>
                        <w:jc w:val="right"/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/>
                  </w:txbxContent>
                </v:textbox>
              </v:shape>
            </w:pict>
          </mc:Fallback>
        </mc:AlternateContent>
      </w:r>
      <w:r w:rsidR="00C31D12">
        <w:rPr>
          <w:rFonts w:hint="cs"/>
          <w:rtl/>
        </w:rPr>
        <w:t xml:space="preserve">      </w:t>
      </w:r>
    </w:p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4111E4" w:rsidRPr="004111E4" w:rsidRDefault="004111E4" w:rsidP="004111E4"/>
    <w:p w:rsidR="0072407F" w:rsidRDefault="0072407F" w:rsidP="004111E4">
      <w:pPr>
        <w:jc w:val="right"/>
        <w:rPr>
          <w:rtl/>
        </w:rPr>
      </w:pPr>
    </w:p>
    <w:p w:rsidR="004111E4" w:rsidRDefault="00235ADF" w:rsidP="004111E4">
      <w:pPr>
        <w:jc w:val="right"/>
      </w:pPr>
      <w:r w:rsidRPr="004111E4">
        <w:rPr>
          <w:noProof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97C39E7" wp14:editId="0DC63D3F">
                <wp:simplePos x="0" y="0"/>
                <wp:positionH relativeFrom="column">
                  <wp:posOffset>-539310</wp:posOffset>
                </wp:positionH>
                <wp:positionV relativeFrom="paragraph">
                  <wp:posOffset>-548738</wp:posOffset>
                </wp:positionV>
                <wp:extent cx="3577590" cy="9020908"/>
                <wp:effectExtent l="0" t="0" r="22860" b="27940"/>
                <wp:wrapNone/>
                <wp:docPr id="39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7590" cy="9020908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235ADF" w:rsidRPr="009E2A54" w:rsidRDefault="00235ADF" w:rsidP="00235AD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lang w:val="fr-MA" w:bidi="ar-MA"/>
                              </w:rPr>
                            </w:pPr>
                            <w:r w:rsidRPr="009E2A54">
                              <w:rPr>
                                <w:rFonts w:ascii="Segoe UI Symbol" w:eastAsia="Yu Mincho Light" w:hAnsi="Segoe UI Symbol" w:cs="Segoe UI Symbol" w:hint="cs"/>
                                <w:b/>
                                <w:bCs/>
                                <w:color w:val="0070C0"/>
                                <w:sz w:val="24"/>
                                <w:szCs w:val="24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color w:val="0070C0"/>
                                <w:sz w:val="24"/>
                                <w:szCs w:val="24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proofErr w:type="gramStart"/>
                            <w:r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السابع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tbl>
                            <w:tblPr>
                              <w:tblStyle w:val="Grilledutableau"/>
                              <w:bidiVisual/>
                              <w:tblW w:w="8001" w:type="pct"/>
                              <w:tblBorders>
                                <w:top w:val="single" w:sz="4" w:space="0" w:color="FFFFFF"/>
                                <w:left w:val="single" w:sz="4" w:space="0" w:color="FFFFFF"/>
                                <w:bottom w:val="single" w:sz="4" w:space="0" w:color="FFFFFF"/>
                                <w:right w:val="single" w:sz="4" w:space="0" w:color="FFFFFF"/>
                                <w:insideH w:val="single" w:sz="4" w:space="0" w:color="FFFFFF"/>
                                <w:insideV w:val="single" w:sz="4" w:space="0" w:color="FFFFF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5472"/>
                              <w:gridCol w:w="3051"/>
                            </w:tblGrid>
                            <w:tr w:rsidR="00FA12ED" w:rsidRPr="007D7D62" w:rsidTr="00A9565F">
                              <w:tc>
                                <w:tcPr>
                                  <w:tcW w:w="3210" w:type="pct"/>
                                </w:tcPr>
                                <w:p w:rsidR="00235ADF" w:rsidRPr="0018417B" w:rsidRDefault="00235ADF" w:rsidP="00A9565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</w:pP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1ـ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قيمة السرعة قبل</w:t>
                                  </w:r>
                                  <w:r>
                                    <w:rPr>
                                      <w:rFonts w:ascii="Arial" w:hAnsi="Arial" w:cs="Arial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تحرير </w:t>
                                  </w:r>
                                  <w:proofErr w:type="gramStart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السيارة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10"/>
                                      <w:sz w:val="24"/>
                                      <w:szCs w:val="24"/>
                                      <w:highlight w:val="green"/>
                                    </w:rPr>
                                    <w:object w:dxaOrig="1060" w:dyaOrig="340">
                                      <v:shape id="_x0000_i1098" type="#_x0000_t75" style="width:56.75pt;height:14.55pt" o:ole="">
                                        <v:imagedata r:id="rId230" o:title=""/>
                                      </v:shape>
                                      <o:OLEObject Type="Embed" ProgID="Equation.DSMT4" ShapeID="_x0000_i1098" DrawAspect="Content" ObjectID="_1516627476" r:id="rId231"/>
                                    </w:objec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.</w:t>
                                  </w:r>
                                  <w:proofErr w:type="gramEnd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</w:p>
                                <w:p w:rsidR="00235ADF" w:rsidRPr="0018417B" w:rsidRDefault="00235ADF" w:rsidP="00A9565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2ـ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وصف سرعة السيارة بين اللحظتين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320" w:dyaOrig="279">
                                      <v:shape id="_x0000_i1099" type="#_x0000_t75" style="width:17.3pt;height:11.75pt" o:ole="">
                                        <v:imagedata r:id="rId64" o:title=""/>
                                      </v:shape>
                                      <o:OLEObject Type="Embed" ProgID="Equation.DSMT4" ShapeID="_x0000_i1099" DrawAspect="Content" ObjectID="_1516627477" r:id="rId232"/>
                                    </w:objec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proofErr w:type="gramStart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و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20" w:dyaOrig="279">
                                      <v:shape id="_x0000_i1100" type="#_x0000_t75" style="width:22.15pt;height:11.75pt" o:ole="">
                                        <v:imagedata r:id="rId66" o:title=""/>
                                      </v:shape>
                                      <o:OLEObject Type="Embed" ProgID="Equation.DSMT4" ShapeID="_x0000_i1100" DrawAspect="Content" ObjectID="_1516627478" r:id="rId233"/>
                                    </w:objec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:</w:t>
                                  </w:r>
                                  <w:proofErr w:type="gramEnd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</w:p>
                                <w:p w:rsidR="00235ADF" w:rsidRPr="0018417B" w:rsidRDefault="00235ADF" w:rsidP="00A9565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 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سرعة </w:t>
                                  </w:r>
                                  <w:proofErr w:type="gramStart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متزايدة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.</w:t>
                                  </w:r>
                                  <w:proofErr w:type="gramEnd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حيث كانت قبل تحرير السيارة </w:t>
                                  </w:r>
                                  <w:proofErr w:type="gramStart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معدومة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  <w:highlight w:val="green"/>
                                    </w:rPr>
                                    <w:object w:dxaOrig="1240" w:dyaOrig="400">
                                      <v:shape id="_x0000_i1101" type="#_x0000_t75" style="width:66.45pt;height:16.6pt" o:ole="">
                                        <v:imagedata r:id="rId234" o:title=""/>
                                      </v:shape>
                                      <o:OLEObject Type="Embed" ProgID="Equation.DSMT4" ShapeID="_x0000_i1101" DrawAspect="Content" ObjectID="_1516627479" r:id="rId235"/>
                                    </w:objec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.</w:t>
                                  </w:r>
                                  <w:proofErr w:type="gramEnd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 أي عند </w:t>
                                  </w:r>
                                  <w:proofErr w:type="gramStart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اللحظة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6"/>
                                      <w:sz w:val="24"/>
                                      <w:szCs w:val="24"/>
                                      <w:highlight w:val="green"/>
                                    </w:rPr>
                                    <w:object w:dxaOrig="639" w:dyaOrig="279">
                                      <v:shape id="_x0000_i1102" type="#_x0000_t75" style="width:33.9pt;height:11.75pt" o:ole="">
                                        <v:imagedata r:id="rId236" o:title=""/>
                                      </v:shape>
                                      <o:OLEObject Type="Embed" ProgID="Equation.DSMT4" ShapeID="_x0000_i1102" DrawAspect="Content" ObjectID="_1516627480" r:id="rId237"/>
                                    </w:objec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.</w:t>
                                  </w:r>
                                  <w:proofErr w:type="gramEnd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و بدأت تتزايد حتى بلغت القيمة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  <w:highlight w:val="green"/>
                                    </w:rPr>
                                    <w:object w:dxaOrig="1440" w:dyaOrig="400">
                                      <v:shape id="_x0000_i1103" type="#_x0000_t75" style="width:76.85pt;height:16.6pt" o:ole="">
                                        <v:imagedata r:id="rId238" o:title=""/>
                                      </v:shape>
                                      <o:OLEObject Type="Embed" ProgID="Equation.DSMT4" ShapeID="_x0000_i1103" DrawAspect="Content" ObjectID="_1516627481" r:id="rId239"/>
                                    </w:objec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عند اللحظة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6"/>
                                      <w:sz w:val="24"/>
                                      <w:szCs w:val="24"/>
                                      <w:highlight w:val="green"/>
                                    </w:rPr>
                                    <w:object w:dxaOrig="740" w:dyaOrig="279">
                                      <v:shape id="_x0000_i1104" type="#_x0000_t75" style="width:39.45pt;height:11.75pt" o:ole="">
                                        <v:imagedata r:id="rId240" o:title=""/>
                                      </v:shape>
                                      <o:OLEObject Type="Embed" ProgID="Equation.DSMT4" ShapeID="_x0000_i1104" DrawAspect="Content" ObjectID="_1516627482" r:id="rId241"/>
                                    </w:objec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.</w:t>
                                  </w:r>
                                </w:p>
                                <w:p w:rsidR="00235ADF" w:rsidRPr="0018417B" w:rsidRDefault="00235ADF" w:rsidP="00A9565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3 ـ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تكون القوة ثابتة خلا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ل المرحلة الثانية (سرعة السيارة</w:t>
                                  </w:r>
                                  <w:r>
                                    <w:rPr>
                                      <w:rFonts w:ascii="Arial" w:hAnsi="Arial" w:cs="Arial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متزايدة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). </w:t>
                                  </w:r>
                                </w:p>
                                <w:p w:rsidR="00235ADF" w:rsidRDefault="00235ADF" w:rsidP="00A9565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مدتها </w:t>
                                  </w:r>
                                  <w:proofErr w:type="gramStart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الزمنية :</w:t>
                                  </w:r>
                                  <w:proofErr w:type="gramEnd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900" w:dyaOrig="360">
                                      <v:shape id="_x0000_i1105" type="#_x0000_t75" style="width:48.45pt;height:15.25pt" o:ole="">
                                        <v:imagedata r:id="rId242" o:title=""/>
                                      </v:shape>
                                      <o:OLEObject Type="Embed" ProgID="Equation.DSMT4" ShapeID="_x0000_i1105" DrawAspect="Content" ObjectID="_1516627483" r:id="rId243"/>
                                    </w:objec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 و بالتالي :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200" w:dyaOrig="279">
                                      <v:shape id="_x0000_i1106" type="#_x0000_t75" style="width:64.4pt;height:11.75pt" o:ole="">
                                        <v:imagedata r:id="rId244" o:title=""/>
                                      </v:shape>
                                      <o:OLEObject Type="Embed" ProgID="Equation.DSMT4" ShapeID="_x0000_i1106" DrawAspect="Content" ObjectID="_1516627484" r:id="rId245"/>
                                    </w:objec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</w:p>
                                <w:p w:rsidR="00235ADF" w:rsidRPr="0018417B" w:rsidRDefault="00235ADF" w:rsidP="00A9565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و </w:t>
                                  </w:r>
                                  <w:proofErr w:type="gramStart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منه :</w:t>
                                  </w:r>
                                  <w:proofErr w:type="gramEnd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6"/>
                                      <w:sz w:val="24"/>
                                      <w:szCs w:val="24"/>
                                      <w:highlight w:val="green"/>
                                    </w:rPr>
                                    <w:object w:dxaOrig="639" w:dyaOrig="279">
                                      <v:shape id="_x0000_i1107" type="#_x0000_t75" style="width:33.9pt;height:11.75pt" o:ole="">
                                        <v:imagedata r:id="rId246" o:title=""/>
                                      </v:shape>
                                      <o:OLEObject Type="Embed" ProgID="Equation.DSMT4" ShapeID="_x0000_i1107" DrawAspect="Content" ObjectID="_1516627485" r:id="rId247"/>
                                    </w:object>
                                  </w:r>
                                </w:p>
                                <w:p w:rsidR="00235ADF" w:rsidRPr="007D7D62" w:rsidRDefault="00235ADF" w:rsidP="00A9565F">
                                  <w:pPr>
                                    <w:spacing w:line="240" w:lineRule="auto"/>
                                    <w:rPr>
                                      <w:rtl/>
                                      <w:lang w:val="fr-FR"/>
                                    </w:rPr>
                                  </w:pP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4 ـ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سرعة السيارة عند اللحظة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639" w:dyaOrig="279">
                                      <v:shape id="_x0000_i1108" type="#_x0000_t75" style="width:33.9pt;height:11.75pt" o:ole="">
                                        <v:imagedata r:id="rId248" o:title=""/>
                                      </v:shape>
                                      <o:OLEObject Type="Embed" ProgID="Equation.DSMT4" ShapeID="_x0000_i1108" DrawAspect="Content" ObjectID="_1516627486" r:id="rId249"/>
                                    </w:objec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proofErr w:type="gramStart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هي :</w:t>
                                  </w:r>
                                  <w:proofErr w:type="gramEnd"/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18417B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  <w:highlight w:val="green"/>
                                    </w:rPr>
                                    <w:object w:dxaOrig="1240" w:dyaOrig="400">
                                      <v:shape id="_x0000_i1109" type="#_x0000_t75" style="width:66.45pt;height:16.6pt" o:ole="">
                                        <v:imagedata r:id="rId250" o:title=""/>
                                      </v:shape>
                                      <o:OLEObject Type="Embed" ProgID="Equation.DSMT4" ShapeID="_x0000_i1109" DrawAspect="Content" ObjectID="_1516627487" r:id="rId251"/>
                                    </w:object>
                                  </w:r>
                                  <w:r w:rsidRPr="007D7D62">
                                    <w:rPr>
                                      <w:rtl/>
                                      <w:lang w:val="fr-FR"/>
                                    </w:rPr>
                                    <w:t xml:space="preserve"> . </w:t>
                                  </w:r>
                                </w:p>
                                <w:p w:rsidR="00235ADF" w:rsidRPr="007D7D62" w:rsidRDefault="00235ADF" w:rsidP="00A9565F">
                                  <w:pPr>
                                    <w:rPr>
                                      <w:b/>
                                      <w:bCs/>
                                      <w:color w:val="FF0000"/>
                                      <w:u w:val="single"/>
                                      <w:rtl/>
                                    </w:rPr>
                                  </w:pPr>
                                  <w:r w:rsidRPr="007D7D62">
                                    <w:rPr>
                                      <w:noProof/>
                                      <w:color w:val="FF0000"/>
                                      <w:lang w:val="fr-FR"/>
                                    </w:rPr>
                                    <w:drawing>
                                      <wp:inline distT="0" distB="0" distL="0" distR="0" wp14:anchorId="5DC4FA6F" wp14:editId="68C84ADD">
                                        <wp:extent cx="3279335" cy="1503680"/>
                                        <wp:effectExtent l="0" t="0" r="0" b="1270"/>
                                        <wp:docPr id="99" name="Image 9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68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5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286190" cy="150682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1790" w:type="pct"/>
                                </w:tcPr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Pr="007D7D62" w:rsidRDefault="00235ADF" w:rsidP="00A9565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235ADF" w:rsidRPr="00937455" w:rsidRDefault="00235ADF" w:rsidP="00235AD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الثامن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235ADF" w:rsidRPr="00937455" w:rsidRDefault="00235ADF" w:rsidP="00235ADF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1 </w:t>
                            </w:r>
                            <w:proofErr w:type="gramStart"/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</w: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قيمة</w:t>
                            </w:r>
                            <w:proofErr w:type="gramEnd"/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ثقل الحمولة المجرورة في الشكل 1 هي : </w:t>
                            </w:r>
                          </w:p>
                          <w:p w:rsidR="00235ADF" w:rsidRDefault="00235ADF" w:rsidP="00235ADF">
                            <w:pPr>
                              <w:bidi/>
                              <w:spacing w:after="0" w:line="240" w:lineRule="auto"/>
                              <w:ind w:left="86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لدينا كتلة الحمولة المجرورة</w: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60" w:dyaOrig="400">
                                <v:shape id="_x0000_i1110" type="#_x0000_t75" style="width:24.9pt;height:16.6pt" o:ole="">
                                  <v:imagedata r:id="rId253" o:title=""/>
                                </v:shape>
                                <o:OLEObject Type="Embed" ProgID="Equation.DSMT4" ShapeID="_x0000_i1110" DrawAspect="Content" ObjectID="_1516627488" r:id="rId254"/>
                              </w:objec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هي </w:t>
                            </w:r>
                          </w:p>
                          <w:p w:rsidR="00235ADF" w:rsidRPr="00937455" w:rsidRDefault="00235ADF" w:rsidP="00235ADF">
                            <w:pPr>
                              <w:bidi/>
                              <w:spacing w:after="0" w:line="240" w:lineRule="auto"/>
                              <w:ind w:left="86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[كتلة قطعة الخشب</w: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520" w:dyaOrig="400">
                                <v:shape id="_x0000_i1111" type="#_x0000_t75" style="width:27.7pt;height:16.6pt" o:ole="">
                                  <v:imagedata r:id="rId255" o:title=""/>
                                </v:shape>
                                <o:OLEObject Type="Embed" ProgID="Equation.DSMT4" ShapeID="_x0000_i1111" DrawAspect="Content" ObjectID="_1516627489" r:id="rId256"/>
                              </w:objec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+ كتلة المعيار</w: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520" w:dyaOrig="400">
                                <v:shape id="_x0000_i1112" type="#_x0000_t75" style="width:27.7pt;height:16.6pt" o:ole="">
                                  <v:imagedata r:id="rId257" o:title=""/>
                                </v:shape>
                                <o:OLEObject Type="Embed" ProgID="Equation.DSMT4" ShapeID="_x0000_i1112" DrawAspect="Content" ObjectID="_1516627490" r:id="rId258"/>
                              </w:object>
                            </w:r>
                            <w:proofErr w:type="gramStart"/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] .</w:t>
                            </w:r>
                            <w:proofErr w:type="gramEnd"/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</w:p>
                          <w:p w:rsidR="00235ADF" w:rsidRPr="00937455" w:rsidRDefault="00235ADF" w:rsidP="00235ADF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3980" w:dyaOrig="360">
                                <v:shape id="_x0000_i1113" type="#_x0000_t75" style="width:198.7pt;height:18pt" o:ole="">
                                  <v:imagedata r:id="rId259" o:title=""/>
                                </v:shape>
                                <o:OLEObject Type="Embed" ProgID="Equation.DSMT4" ShapeID="_x0000_i1113" DrawAspect="Content" ObjectID="_1516627491" r:id="rId260"/>
                              </w:object>
                            </w:r>
                          </w:p>
                          <w:p w:rsidR="00235ADF" w:rsidRPr="00937455" w:rsidRDefault="00235ADF" w:rsidP="00235ADF">
                            <w:pPr>
                              <w:bidi/>
                              <w:spacing w:after="0" w:line="240" w:lineRule="auto"/>
                              <w:ind w:left="-56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proofErr w:type="gramStart"/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وبالتالي:</w: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1080" w:dyaOrig="360">
                                <v:shape id="_x0000_i1114" type="#_x0000_t75" style="width:54pt;height:18pt" o:ole="">
                                  <v:imagedata r:id="rId261" o:title=""/>
                                </v:shape>
                                <o:OLEObject Type="Embed" ProgID="Equation.DSMT4" ShapeID="_x0000_i1114" DrawAspect="Content" ObjectID="_1516627492" r:id="rId262"/>
                              </w:objec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وبالتالي</w:t>
                            </w:r>
                            <w:proofErr w:type="gramEnd"/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: </w: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1219" w:dyaOrig="360">
                                <v:shape id="_x0000_i1115" type="#_x0000_t75" style="width:60.9pt;height:18pt" o:ole="">
                                  <v:imagedata r:id="rId263" o:title=""/>
                                </v:shape>
                                <o:OLEObject Type="Embed" ProgID="Equation.DSMT4" ShapeID="_x0000_i1115" DrawAspect="Content" ObjectID="_1516627493" r:id="rId264"/>
                              </w:objec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،</w: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إذن : </w: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  <w:highlight w:val="green"/>
                              </w:rPr>
                              <w:object w:dxaOrig="859" w:dyaOrig="360">
                                <v:shape id="_x0000_i1116" type="#_x0000_t75" style="width:42.9pt;height:18pt" o:ole="">
                                  <v:imagedata r:id="rId265" o:title=""/>
                                </v:shape>
                                <o:OLEObject Type="Embed" ProgID="Equation.DSMT4" ShapeID="_x0000_i1116" DrawAspect="Content" ObjectID="_1516627494" r:id="rId266"/>
                              </w:objec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 </w:t>
                            </w:r>
                          </w:p>
                          <w:p w:rsidR="00235ADF" w:rsidRPr="00937455" w:rsidRDefault="00235ADF" w:rsidP="00235ADF">
                            <w:pPr>
                              <w:bidi/>
                              <w:spacing w:after="0" w:line="240" w:lineRule="auto"/>
                              <w:ind w:left="86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2 </w:t>
                            </w:r>
                            <w:proofErr w:type="gramStart"/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</w:t>
                            </w:r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الحالات</w:t>
                            </w:r>
                            <w:proofErr w:type="gramEnd"/>
                            <w:r w:rsidRPr="00937455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الممكنة لمختلف قيم ثقل الحمولة المجرورة : </w:t>
                            </w:r>
                          </w:p>
                          <w:p w:rsidR="00235ADF" w:rsidRPr="00357FD2" w:rsidRDefault="00235ADF" w:rsidP="00235ADF">
                            <w:pPr>
                              <w:bidi/>
                              <w:spacing w:after="0" w:line="240" w:lineRule="auto"/>
                              <w:ind w:left="86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357FD2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الحالة </w:t>
                            </w:r>
                            <w:proofErr w:type="gramStart"/>
                            <w:r w:rsidRPr="00357FD2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أولى:</w:t>
                            </w:r>
                            <w:r w:rsidRPr="00357FD2">
                              <w:rPr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1760" w:dyaOrig="400">
                                <v:shape id="_x0000_i1117" type="#_x0000_t75" style="width:87.9pt;height:20.1pt" o:ole="">
                                  <v:imagedata r:id="rId267" o:title=""/>
                                </v:shape>
                                <o:OLEObject Type="Embed" ProgID="Equation.DSMT4" ShapeID="_x0000_i1117" DrawAspect="Content" ObjectID="_1516627495" r:id="rId268"/>
                              </w:object>
                            </w:r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وبالتالي</w:t>
                            </w:r>
                            <w:proofErr w:type="gramEnd"/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:</w:t>
                            </w:r>
                            <w:r w:rsidRPr="00357FD2">
                              <w:rPr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1219" w:dyaOrig="360">
                                <v:shape id="_x0000_i1118" type="#_x0000_t75" style="width:60.9pt;height:18pt" o:ole="">
                                  <v:imagedata r:id="rId263" o:title=""/>
                                </v:shape>
                                <o:OLEObject Type="Embed" ProgID="Equation.DSMT4" ShapeID="_x0000_i1118" DrawAspect="Content" ObjectID="_1516627496" r:id="rId269"/>
                              </w:object>
                            </w:r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،  إذن : </w:t>
                            </w:r>
                            <w:r w:rsidRPr="00357FD2">
                              <w:rPr>
                                <w:b/>
                                <w:bCs/>
                                <w:position w:val="-12"/>
                                <w:sz w:val="24"/>
                                <w:szCs w:val="24"/>
                                <w:highlight w:val="green"/>
                              </w:rPr>
                              <w:object w:dxaOrig="859" w:dyaOrig="360">
                                <v:shape id="_x0000_i1119" type="#_x0000_t75" style="width:42.9pt;height:18pt" o:ole="">
                                  <v:imagedata r:id="rId265" o:title=""/>
                                </v:shape>
                                <o:OLEObject Type="Embed" ProgID="Equation.DSMT4" ShapeID="_x0000_i1119" DrawAspect="Content" ObjectID="_1516627497" r:id="rId270"/>
                              </w:object>
                            </w:r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235ADF" w:rsidRPr="00357FD2" w:rsidRDefault="00235ADF" w:rsidP="00235ADF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357FD2"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الحالة </w:t>
                            </w:r>
                            <w:proofErr w:type="gramStart"/>
                            <w:r w:rsidRPr="00357FD2"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ثانية:</w:t>
                            </w:r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357FD2">
                              <w:rPr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1820" w:dyaOrig="400">
                                <v:shape id="_x0000_i1120" type="#_x0000_t75" style="width:90.7pt;height:20.1pt" o:ole="">
                                  <v:imagedata r:id="rId271" o:title=""/>
                                </v:shape>
                                <o:OLEObject Type="Embed" ProgID="Equation.DSMT4" ShapeID="_x0000_i1120" DrawAspect="Content" ObjectID="_1516627498" r:id="rId272"/>
                              </w:object>
                            </w:r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و</w:t>
                            </w:r>
                            <w:proofErr w:type="gramEnd"/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بالتالي : </w:t>
                            </w:r>
                            <w:r w:rsidRPr="00357FD2">
                              <w:rPr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1260" w:dyaOrig="360">
                                <v:shape id="_x0000_i1121" type="#_x0000_t75" style="width:63pt;height:18pt" o:ole="">
                                  <v:imagedata r:id="rId273" o:title=""/>
                                </v:shape>
                                <o:OLEObject Type="Embed" ProgID="Equation.DSMT4" ShapeID="_x0000_i1121" DrawAspect="Content" ObjectID="_1516627499" r:id="rId274"/>
                              </w:object>
                            </w:r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،  إذن : </w:t>
                            </w:r>
                            <w:r w:rsidRPr="00357FD2">
                              <w:rPr>
                                <w:b/>
                                <w:bCs/>
                                <w:position w:val="-12"/>
                                <w:sz w:val="24"/>
                                <w:szCs w:val="24"/>
                                <w:highlight w:val="green"/>
                              </w:rPr>
                              <w:object w:dxaOrig="900" w:dyaOrig="360">
                                <v:shape id="_x0000_i1122" type="#_x0000_t75" style="width:45pt;height:18pt" o:ole="">
                                  <v:imagedata r:id="rId275" o:title=""/>
                                </v:shape>
                                <o:OLEObject Type="Embed" ProgID="Equation.DSMT4" ShapeID="_x0000_i1122" DrawAspect="Content" ObjectID="_1516627500" r:id="rId276"/>
                              </w:object>
                            </w:r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235ADF" w:rsidRPr="00D02F8C" w:rsidRDefault="00235ADF" w:rsidP="00235ADF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357FD2"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حالة الثالثة:</w:t>
                            </w:r>
                            <w:r w:rsidRPr="00357FD2">
                              <w:rPr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1800" w:dyaOrig="400">
                                <v:shape id="_x0000_i1123" type="#_x0000_t75" style="width:90pt;height:20.1pt" o:ole="">
                                  <v:imagedata r:id="rId277" o:title=""/>
                                </v:shape>
                                <o:OLEObject Type="Embed" ProgID="Equation.DSMT4" ShapeID="_x0000_i1123" DrawAspect="Content" ObjectID="_1516627501" r:id="rId278"/>
                              </w:object>
                            </w:r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و </w:t>
                            </w:r>
                            <w:proofErr w:type="gramStart"/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بالتالي :</w:t>
                            </w:r>
                            <w:proofErr w:type="gramEnd"/>
                            <w:r w:rsidRPr="00357FD2"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1240" w:dyaOrig="360">
                                <v:shape id="_x0000_i1124" type="#_x0000_t75" style="width:62.3pt;height:18pt" o:ole="">
                                  <v:imagedata r:id="rId279" o:title=""/>
                                </v:shape>
                                <o:OLEObject Type="Embed" ProgID="Equation.DSMT4" ShapeID="_x0000_i1124" DrawAspect="Content" ObjectID="_1516627502" r:id="rId280"/>
                              </w:object>
                            </w: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،  إذن : </w:t>
                            </w: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  <w:highlight w:val="green"/>
                              </w:rPr>
                              <w:object w:dxaOrig="880" w:dyaOrig="360">
                                <v:shape id="_x0000_i1125" type="#_x0000_t75" style="width:44.3pt;height:18pt" o:ole="">
                                  <v:imagedata r:id="rId281" o:title=""/>
                                </v:shape>
                                <o:OLEObject Type="Embed" ProgID="Equation.DSMT4" ShapeID="_x0000_i1125" DrawAspect="Content" ObjectID="_1516627503" r:id="rId282"/>
                              </w:object>
                            </w: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235ADF" w:rsidRPr="00D02F8C" w:rsidRDefault="00235ADF" w:rsidP="00235ADF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  <w:p w:rsidR="00235ADF" w:rsidRPr="00D02F8C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3 </w:t>
                            </w:r>
                            <w:proofErr w:type="gramStart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</w:t>
                            </w: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تتزايد</w:t>
                            </w:r>
                            <w:proofErr w:type="gramEnd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قيم القوى التي يجب تطبيقها لجر الجسم (القطعة الخشبية + المعيار) . </w:t>
                            </w:r>
                          </w:p>
                          <w:p w:rsidR="00235ADF" w:rsidRPr="00D02F8C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proofErr w:type="gramStart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استنتاج :</w:t>
                            </w:r>
                            <w:proofErr w:type="gramEnd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يزداد الاحتكاك الناشئ عند تلامس سطحي جملتين </w:t>
                            </w:r>
                            <w:proofErr w:type="spellStart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محتكتين</w:t>
                            </w:r>
                            <w:proofErr w:type="spellEnd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في حالة حركة بزيادة الثقل و العكس صحيح .</w:t>
                            </w:r>
                          </w:p>
                          <w:p w:rsidR="00235ADF" w:rsidRPr="00D02F8C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  <w:p w:rsidR="00235ADF" w:rsidRPr="00D02F8C" w:rsidRDefault="00235ADF" w:rsidP="00235ADF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4 </w:t>
                            </w:r>
                            <w:proofErr w:type="gramStart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</w:t>
                            </w: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شدة</w:t>
                            </w:r>
                            <w:proofErr w:type="gramEnd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القوة المطبقة كبيرة مقارنة بقيم القوى السابقة . لأن ثقل الجملة في هذه الحالة يأخذ أكبر قيمة مقارنة ببقية الأثقال </w:t>
                            </w:r>
                            <w:proofErr w:type="gramStart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أخرى .</w:t>
                            </w:r>
                            <w:proofErr w:type="gramEnd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1840" w:dyaOrig="400">
                                <v:shape id="_x0000_i1126" type="#_x0000_t75" style="width:92.1pt;height:20.1pt" o:ole="">
                                  <v:imagedata r:id="rId283" o:title=""/>
                                </v:shape>
                                <o:OLEObject Type="Embed" ProgID="Equation.DSMT4" ShapeID="_x0000_i1126" DrawAspect="Content" ObjectID="_1516627504" r:id="rId284"/>
                              </w:object>
                            </w: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و </w:t>
                            </w:r>
                            <w:proofErr w:type="gramStart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بالتالي :</w:t>
                            </w:r>
                            <w:proofErr w:type="gramEnd"/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1260" w:dyaOrig="360">
                                <v:shape id="_x0000_i1127" type="#_x0000_t75" style="width:63pt;height:18pt" o:ole="">
                                  <v:imagedata r:id="rId285" o:title=""/>
                                </v:shape>
                                <o:OLEObject Type="Embed" ProgID="Equation.DSMT4" ShapeID="_x0000_i1127" DrawAspect="Content" ObjectID="_1516627505" r:id="rId286"/>
                              </w:object>
                            </w:r>
                            <w:r w:rsidRPr="00D02F8C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،  إذن :</w:t>
                            </w:r>
                          </w:p>
                          <w:p w:rsidR="00235ADF" w:rsidRDefault="00235ADF" w:rsidP="00235ADF">
                            <w:pPr>
                              <w:jc w:val="right"/>
                              <w:rPr>
                                <w:rtl/>
                              </w:rPr>
                            </w:pPr>
                            <w:r w:rsidRPr="007D7D62">
                              <w:rPr>
                                <w:position w:val="-12"/>
                                <w:highlight w:val="green"/>
                              </w:rPr>
                              <w:object w:dxaOrig="900" w:dyaOrig="360">
                                <v:shape id="_x0000_i1128" type="#_x0000_t75" style="width:45pt;height:18pt" o:ole="">
                                  <v:imagedata r:id="rId287" o:title=""/>
                                </v:shape>
                                <o:OLEObject Type="Embed" ProgID="Equation.DSMT4" ShapeID="_x0000_i1128" DrawAspect="Content" ObjectID="_1516627506" r:id="rId288"/>
                              </w:object>
                            </w:r>
                            <w:r w:rsidRPr="007D7D62">
                              <w:rPr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jc w:val="right"/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rtl/>
                              </w:rPr>
                            </w:pPr>
                          </w:p>
                          <w:p w:rsidR="00235ADF" w:rsidRDefault="00235ADF" w:rsidP="00235AD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7C39E7" id="_x0000_s1038" type="#_x0000_t202" style="position:absolute;left:0;text-align:left;margin-left:-42.45pt;margin-top:-43.2pt;width:281.7pt;height:710.3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" fillcolor="window" strokeweight=".5pt">
                <v:textbox>
                  <w:txbxContent>
                    <w:p w:rsidR="00235ADF" w:rsidRPr="009E2A54" w:rsidRDefault="00235ADF" w:rsidP="00235AD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lang w:val="fr-MA" w:bidi="ar-MA"/>
                        </w:rPr>
                      </w:pPr>
                      <w:r w:rsidRPr="009E2A54">
                        <w:rPr>
                          <w:rFonts w:ascii="Segoe UI Symbol" w:eastAsia="Yu Mincho Light" w:hAnsi="Segoe UI Symbol" w:cs="Segoe UI Symbol" w:hint="cs"/>
                          <w:b/>
                          <w:bCs/>
                          <w:color w:val="0070C0"/>
                          <w:sz w:val="24"/>
                          <w:szCs w:val="24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color w:val="0070C0"/>
                          <w:sz w:val="24"/>
                          <w:szCs w:val="24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proofErr w:type="gramStart"/>
                      <w:r>
                        <w:rPr>
                          <w:rFonts w:ascii="Arial" w:hAnsi="Arial" w:cs="Arial" w:hint="cs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bidi="ar-DZ"/>
                        </w:rPr>
                        <w:t>السابع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tbl>
                      <w:tblPr>
                        <w:tblStyle w:val="Grilledutableau"/>
                        <w:bidiVisual/>
                        <w:tblW w:w="8001" w:type="pct"/>
                        <w:tblBorders>
                          <w:top w:val="single" w:sz="4" w:space="0" w:color="FFFFFF"/>
                          <w:left w:val="single" w:sz="4" w:space="0" w:color="FFFFFF"/>
                          <w:bottom w:val="single" w:sz="4" w:space="0" w:color="FFFFFF"/>
                          <w:right w:val="single" w:sz="4" w:space="0" w:color="FFFFFF"/>
                          <w:insideH w:val="single" w:sz="4" w:space="0" w:color="FFFFFF"/>
                          <w:insideV w:val="single" w:sz="4" w:space="0" w:color="FFFFFF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5472"/>
                        <w:gridCol w:w="3051"/>
                      </w:tblGrid>
                      <w:tr w:rsidR="00FA12ED" w:rsidRPr="007D7D62" w:rsidTr="00A9565F">
                        <w:tc>
                          <w:tcPr>
                            <w:tcW w:w="3210" w:type="pct"/>
                          </w:tcPr>
                          <w:p w:rsidR="00235ADF" w:rsidRPr="0018417B" w:rsidRDefault="00235ADF" w:rsidP="00A9565F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</w:pP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1ـ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قيمة السرعة قبل</w:t>
                            </w:r>
                            <w:r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تحرير </w:t>
                            </w:r>
                            <w:proofErr w:type="gramStart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السيارة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10"/>
                                <w:sz w:val="24"/>
                                <w:szCs w:val="24"/>
                                <w:highlight w:val="green"/>
                              </w:rPr>
                              <w:object w:dxaOrig="1060" w:dyaOrig="340">
                                <v:shape id="_x0000_i1098" type="#_x0000_t75" style="width:56.75pt;height:14.55pt" o:ole="">
                                  <v:imagedata r:id="rId230" o:title=""/>
                                </v:shape>
                                <o:OLEObject Type="Embed" ProgID="Equation.DSMT4" ShapeID="_x0000_i1098" DrawAspect="Content" ObjectID="_1516627476" r:id="rId289"/>
                              </w:objec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</w:t>
                            </w:r>
                            <w:proofErr w:type="gramEnd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235ADF" w:rsidRPr="0018417B" w:rsidRDefault="00235ADF" w:rsidP="00A9565F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2ـ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وصف سرعة السيارة بين اللحظتين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320" w:dyaOrig="279">
                                <v:shape id="_x0000_i1099" type="#_x0000_t75" style="width:17.3pt;height:11.75pt" o:ole="">
                                  <v:imagedata r:id="rId64" o:title=""/>
                                </v:shape>
                                <o:OLEObject Type="Embed" ProgID="Equation.DSMT4" ShapeID="_x0000_i1099" DrawAspect="Content" ObjectID="_1516627477" r:id="rId290"/>
                              </w:objec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</w:t>
                            </w:r>
                            <w:proofErr w:type="gramStart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و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420" w:dyaOrig="279">
                                <v:shape id="_x0000_i1100" type="#_x0000_t75" style="width:22.15pt;height:11.75pt" o:ole="">
                                  <v:imagedata r:id="rId66" o:title=""/>
                                </v:shape>
                                <o:OLEObject Type="Embed" ProgID="Equation.DSMT4" ShapeID="_x0000_i1100" DrawAspect="Content" ObjectID="_1516627478" r:id="rId291"/>
                              </w:objec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:</w:t>
                            </w:r>
                            <w:proofErr w:type="gramEnd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235ADF" w:rsidRPr="0018417B" w:rsidRDefault="00235ADF" w:rsidP="00A9565F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سرعة </w:t>
                            </w:r>
                            <w:proofErr w:type="gramStart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متزايدة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.</w:t>
                            </w:r>
                            <w:proofErr w:type="gramEnd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حيث كانت قبل تحرير السيارة </w:t>
                            </w:r>
                            <w:proofErr w:type="gramStart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معدومة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14"/>
                                <w:sz w:val="24"/>
                                <w:szCs w:val="24"/>
                                <w:highlight w:val="green"/>
                              </w:rPr>
                              <w:object w:dxaOrig="1240" w:dyaOrig="400">
                                <v:shape id="_x0000_i1101" type="#_x0000_t75" style="width:66.45pt;height:16.6pt" o:ole="">
                                  <v:imagedata r:id="rId234" o:title=""/>
                                </v:shape>
                                <o:OLEObject Type="Embed" ProgID="Equation.DSMT4" ShapeID="_x0000_i1101" DrawAspect="Content" ObjectID="_1516627479" r:id="rId292"/>
                              </w:objec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.</w:t>
                            </w:r>
                            <w:proofErr w:type="gramEnd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أي عند </w:t>
                            </w:r>
                            <w:proofErr w:type="gramStart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اللحظة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  <w:highlight w:val="green"/>
                              </w:rPr>
                              <w:object w:dxaOrig="639" w:dyaOrig="279">
                                <v:shape id="_x0000_i1102" type="#_x0000_t75" style="width:33.9pt;height:11.75pt" o:ole="">
                                  <v:imagedata r:id="rId236" o:title=""/>
                                </v:shape>
                                <o:OLEObject Type="Embed" ProgID="Equation.DSMT4" ShapeID="_x0000_i1102" DrawAspect="Content" ObjectID="_1516627480" r:id="rId293"/>
                              </w:objec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.</w:t>
                            </w:r>
                            <w:proofErr w:type="gramEnd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و بدأت تتزايد حتى بلغت القيمة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14"/>
                                <w:sz w:val="24"/>
                                <w:szCs w:val="24"/>
                                <w:highlight w:val="green"/>
                              </w:rPr>
                              <w:object w:dxaOrig="1440" w:dyaOrig="400">
                                <v:shape id="_x0000_i1103" type="#_x0000_t75" style="width:76.85pt;height:16.6pt" o:ole="">
                                  <v:imagedata r:id="rId238" o:title=""/>
                                </v:shape>
                                <o:OLEObject Type="Embed" ProgID="Equation.DSMT4" ShapeID="_x0000_i1103" DrawAspect="Content" ObjectID="_1516627481" r:id="rId294"/>
                              </w:objec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عند اللحظة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  <w:highlight w:val="green"/>
                              </w:rPr>
                              <w:object w:dxaOrig="740" w:dyaOrig="279">
                                <v:shape id="_x0000_i1104" type="#_x0000_t75" style="width:39.45pt;height:11.75pt" o:ole="">
                                  <v:imagedata r:id="rId240" o:title=""/>
                                </v:shape>
                                <o:OLEObject Type="Embed" ProgID="Equation.DSMT4" ShapeID="_x0000_i1104" DrawAspect="Content" ObjectID="_1516627482" r:id="rId295"/>
                              </w:objec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.</w:t>
                            </w:r>
                          </w:p>
                          <w:p w:rsidR="00235ADF" w:rsidRPr="0018417B" w:rsidRDefault="00235ADF" w:rsidP="00A9565F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 ـ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تكون القوة ثابتة خلا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ل المرحلة الثانية (سرعة السيارة</w:t>
                            </w:r>
                            <w:r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متزايدة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). </w:t>
                            </w:r>
                          </w:p>
                          <w:p w:rsidR="00235ADF" w:rsidRDefault="00235ADF" w:rsidP="00A9565F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مدتها </w:t>
                            </w:r>
                            <w:proofErr w:type="gramStart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زمنية :</w:t>
                            </w:r>
                            <w:proofErr w:type="gramEnd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900" w:dyaOrig="360">
                                <v:shape id="_x0000_i1105" type="#_x0000_t75" style="width:48.45pt;height:15.25pt" o:ole="">
                                  <v:imagedata r:id="rId242" o:title=""/>
                                </v:shape>
                                <o:OLEObject Type="Embed" ProgID="Equation.DSMT4" ShapeID="_x0000_i1105" DrawAspect="Content" ObjectID="_1516627483" r:id="rId296"/>
                              </w:objec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و بالتالي :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1200" w:dyaOrig="279">
                                <v:shape id="_x0000_i1106" type="#_x0000_t75" style="width:64.4pt;height:11.75pt" o:ole="">
                                  <v:imagedata r:id="rId244" o:title=""/>
                                </v:shape>
                                <o:OLEObject Type="Embed" ProgID="Equation.DSMT4" ShapeID="_x0000_i1106" DrawAspect="Content" ObjectID="_1516627484" r:id="rId297"/>
                              </w:objec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235ADF" w:rsidRPr="0018417B" w:rsidRDefault="00235ADF" w:rsidP="00A9565F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و </w:t>
                            </w:r>
                            <w:proofErr w:type="gramStart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منه :</w:t>
                            </w:r>
                            <w:proofErr w:type="gramEnd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  <w:highlight w:val="green"/>
                              </w:rPr>
                              <w:object w:dxaOrig="639" w:dyaOrig="279">
                                <v:shape id="_x0000_i1107" type="#_x0000_t75" style="width:33.9pt;height:11.75pt" o:ole="">
                                  <v:imagedata r:id="rId246" o:title=""/>
                                </v:shape>
                                <o:OLEObject Type="Embed" ProgID="Equation.DSMT4" ShapeID="_x0000_i1107" DrawAspect="Content" ObjectID="_1516627485" r:id="rId298"/>
                              </w:object>
                            </w:r>
                          </w:p>
                          <w:p w:rsidR="00235ADF" w:rsidRPr="007D7D62" w:rsidRDefault="00235ADF" w:rsidP="00A9565F">
                            <w:pPr>
                              <w:spacing w:line="240" w:lineRule="auto"/>
                              <w:rPr>
                                <w:rtl/>
                                <w:lang w:val="fr-FR"/>
                              </w:rPr>
                            </w:pP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4 ـ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سرعة السيارة عند اللحظة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6"/>
                                <w:sz w:val="24"/>
                                <w:szCs w:val="24"/>
                              </w:rPr>
                              <w:object w:dxaOrig="639" w:dyaOrig="279">
                                <v:shape id="_x0000_i1108" type="#_x0000_t75" style="width:33.9pt;height:11.75pt" o:ole="">
                                  <v:imagedata r:id="rId248" o:title=""/>
                                </v:shape>
                                <o:OLEObject Type="Embed" ProgID="Equation.DSMT4" ShapeID="_x0000_i1108" DrawAspect="Content" ObjectID="_1516627486" r:id="rId299"/>
                              </w:objec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proofErr w:type="gramStart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هي :</w:t>
                            </w:r>
                            <w:proofErr w:type="gramEnd"/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18417B">
                              <w:rPr>
                                <w:rFonts w:ascii="Arial" w:hAnsi="Arial" w:cs="Arial"/>
                                <w:b/>
                                <w:bCs/>
                                <w:position w:val="-14"/>
                                <w:sz w:val="24"/>
                                <w:szCs w:val="24"/>
                                <w:highlight w:val="green"/>
                              </w:rPr>
                              <w:object w:dxaOrig="1240" w:dyaOrig="400">
                                <v:shape id="_x0000_i1109" type="#_x0000_t75" style="width:66.45pt;height:16.6pt" o:ole="">
                                  <v:imagedata r:id="rId250" o:title=""/>
                                </v:shape>
                                <o:OLEObject Type="Embed" ProgID="Equation.DSMT4" ShapeID="_x0000_i1109" DrawAspect="Content" ObjectID="_1516627487" r:id="rId300"/>
                              </w:object>
                            </w:r>
                            <w:r w:rsidRPr="007D7D62">
                              <w:rPr>
                                <w:rtl/>
                                <w:lang w:val="fr-FR"/>
                              </w:rPr>
                              <w:t xml:space="preserve"> . </w:t>
                            </w:r>
                          </w:p>
                          <w:p w:rsidR="00235ADF" w:rsidRPr="007D7D62" w:rsidRDefault="00235ADF" w:rsidP="00A9565F">
                            <w:pPr>
                              <w:rPr>
                                <w:b/>
                                <w:bCs/>
                                <w:color w:val="FF0000"/>
                                <w:u w:val="single"/>
                                <w:rtl/>
                              </w:rPr>
                            </w:pPr>
                            <w:r w:rsidRPr="007D7D62">
                              <w:rPr>
                                <w:noProof/>
                                <w:color w:val="FF0000"/>
                                <w:lang w:val="fr-FR"/>
                              </w:rPr>
                              <w:drawing>
                                <wp:inline distT="0" distB="0" distL="0" distR="0" wp14:anchorId="5DC4FA6F" wp14:editId="68C84ADD">
                                  <wp:extent cx="3279335" cy="1503680"/>
                                  <wp:effectExtent l="0" t="0" r="0" b="1270"/>
                                  <wp:docPr id="99" name="Image 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86190" cy="15068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1790" w:type="pct"/>
                          </w:tcPr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Pr="007D7D62" w:rsidRDefault="00235ADF" w:rsidP="00A9565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</w:tc>
                      </w:tr>
                    </w:tbl>
                    <w:p w:rsidR="00235ADF" w:rsidRPr="00937455" w:rsidRDefault="00235ADF" w:rsidP="00235AD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bidi="ar-DZ"/>
                        </w:rPr>
                        <w:t>الثامن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235ADF" w:rsidRPr="00937455" w:rsidRDefault="00235ADF" w:rsidP="00235ADF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937455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 xml:space="preserve">1 </w:t>
                      </w:r>
                      <w:proofErr w:type="gramStart"/>
                      <w:r w:rsidRPr="00937455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>ـ</w: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 قيمة</w:t>
                      </w:r>
                      <w:proofErr w:type="gramEnd"/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ثقل الحمولة المجرورة في الشكل 1 هي : </w:t>
                      </w:r>
                    </w:p>
                    <w:p w:rsidR="00235ADF" w:rsidRDefault="00235ADF" w:rsidP="00235ADF">
                      <w:pPr>
                        <w:bidi/>
                        <w:spacing w:after="0" w:line="240" w:lineRule="auto"/>
                        <w:ind w:left="86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 لدينا كتلة الحمولة المجرورة</w: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460" w:dyaOrig="400">
                          <v:shape id="_x0000_i1110" type="#_x0000_t75" style="width:24.9pt;height:16.6pt" o:ole="">
                            <v:imagedata r:id="rId253" o:title=""/>
                          </v:shape>
                          <o:OLEObject Type="Embed" ProgID="Equation.DSMT4" ShapeID="_x0000_i1110" DrawAspect="Content" ObjectID="_1516627488" r:id="rId301"/>
                        </w:objec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هي </w:t>
                      </w:r>
                    </w:p>
                    <w:p w:rsidR="00235ADF" w:rsidRPr="00937455" w:rsidRDefault="00235ADF" w:rsidP="00235ADF">
                      <w:pPr>
                        <w:bidi/>
                        <w:spacing w:after="0" w:line="240" w:lineRule="auto"/>
                        <w:ind w:left="86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[كتلة قطعة الخشب</w: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520" w:dyaOrig="400">
                          <v:shape id="_x0000_i1111" type="#_x0000_t75" style="width:27.7pt;height:16.6pt" o:ole="">
                            <v:imagedata r:id="rId255" o:title=""/>
                          </v:shape>
                          <o:OLEObject Type="Embed" ProgID="Equation.DSMT4" ShapeID="_x0000_i1111" DrawAspect="Content" ObjectID="_1516627489" r:id="rId302"/>
                        </w:objec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+ كتلة المعيار</w: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520" w:dyaOrig="400">
                          <v:shape id="_x0000_i1112" type="#_x0000_t75" style="width:27.7pt;height:16.6pt" o:ole="">
                            <v:imagedata r:id="rId257" o:title=""/>
                          </v:shape>
                          <o:OLEObject Type="Embed" ProgID="Equation.DSMT4" ShapeID="_x0000_i1112" DrawAspect="Content" ObjectID="_1516627490" r:id="rId303"/>
                        </w:object>
                      </w:r>
                      <w:proofErr w:type="gramStart"/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] .</w:t>
                      </w:r>
                      <w:proofErr w:type="gramEnd"/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</w:p>
                    <w:p w:rsidR="00235ADF" w:rsidRPr="00937455" w:rsidRDefault="00235ADF" w:rsidP="00235ADF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937455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3980" w:dyaOrig="360">
                          <v:shape id="_x0000_i1113" type="#_x0000_t75" style="width:198.7pt;height:18pt" o:ole="">
                            <v:imagedata r:id="rId259" o:title=""/>
                          </v:shape>
                          <o:OLEObject Type="Embed" ProgID="Equation.DSMT4" ShapeID="_x0000_i1113" DrawAspect="Content" ObjectID="_1516627491" r:id="rId304"/>
                        </w:object>
                      </w:r>
                    </w:p>
                    <w:p w:rsidR="00235ADF" w:rsidRPr="00937455" w:rsidRDefault="00235ADF" w:rsidP="00235ADF">
                      <w:pPr>
                        <w:bidi/>
                        <w:spacing w:after="0" w:line="240" w:lineRule="auto"/>
                        <w:ind w:left="-56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proofErr w:type="gramStart"/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وبالتالي:</w: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1080" w:dyaOrig="360">
                          <v:shape id="_x0000_i1114" type="#_x0000_t75" style="width:54pt;height:18pt" o:ole="">
                            <v:imagedata r:id="rId261" o:title=""/>
                          </v:shape>
                          <o:OLEObject Type="Embed" ProgID="Equation.DSMT4" ShapeID="_x0000_i1114" DrawAspect="Content" ObjectID="_1516627492" r:id="rId305"/>
                        </w:object>
                      </w: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وبالتالي</w:t>
                      </w:r>
                      <w:proofErr w:type="gramEnd"/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: </w: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1219" w:dyaOrig="360">
                          <v:shape id="_x0000_i1115" type="#_x0000_t75" style="width:60.9pt;height:18pt" o:ole="">
                            <v:imagedata r:id="rId263" o:title=""/>
                          </v:shape>
                          <o:OLEObject Type="Embed" ProgID="Equation.DSMT4" ShapeID="_x0000_i1115" DrawAspect="Content" ObjectID="_1516627493" r:id="rId306"/>
                        </w:object>
                      </w: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،</w: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إذن : </w: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  <w:highlight w:val="green"/>
                        </w:rPr>
                        <w:object w:dxaOrig="859" w:dyaOrig="360">
                          <v:shape id="_x0000_i1116" type="#_x0000_t75" style="width:42.9pt;height:18pt" o:ole="">
                            <v:imagedata r:id="rId265" o:title=""/>
                          </v:shape>
                          <o:OLEObject Type="Embed" ProgID="Equation.DSMT4" ShapeID="_x0000_i1116" DrawAspect="Content" ObjectID="_1516627494" r:id="rId307"/>
                        </w:objec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. </w:t>
                      </w:r>
                    </w:p>
                    <w:p w:rsidR="00235ADF" w:rsidRPr="00937455" w:rsidRDefault="00235ADF" w:rsidP="00235ADF">
                      <w:pPr>
                        <w:bidi/>
                        <w:spacing w:after="0" w:line="240" w:lineRule="auto"/>
                        <w:ind w:left="86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937455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 xml:space="preserve">2 </w:t>
                      </w:r>
                      <w:proofErr w:type="gramStart"/>
                      <w:r w:rsidRPr="00937455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>ـ</w:t>
                      </w:r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 الحالات</w:t>
                      </w:r>
                      <w:proofErr w:type="gramEnd"/>
                      <w:r w:rsidRPr="00937455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الممكنة لمختلف قيم ثقل الحمولة المجرورة : </w:t>
                      </w:r>
                    </w:p>
                    <w:p w:rsidR="00235ADF" w:rsidRPr="00357FD2" w:rsidRDefault="00235ADF" w:rsidP="00235ADF">
                      <w:pPr>
                        <w:bidi/>
                        <w:spacing w:after="0" w:line="240" w:lineRule="auto"/>
                        <w:ind w:left="86"/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357FD2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 xml:space="preserve">الحالة </w:t>
                      </w:r>
                      <w:proofErr w:type="gramStart"/>
                      <w:r w:rsidRPr="00357FD2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>الأولى:</w:t>
                      </w:r>
                      <w:r w:rsidRPr="00357FD2">
                        <w:rPr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1760" w:dyaOrig="400">
                          <v:shape id="_x0000_i1117" type="#_x0000_t75" style="width:87.9pt;height:20.1pt" o:ole="">
                            <v:imagedata r:id="rId267" o:title=""/>
                          </v:shape>
                          <o:OLEObject Type="Embed" ProgID="Equation.DSMT4" ShapeID="_x0000_i1117" DrawAspect="Content" ObjectID="_1516627495" r:id="rId308"/>
                        </w:object>
                      </w:r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وبالتالي</w:t>
                      </w:r>
                      <w:proofErr w:type="gramEnd"/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:</w:t>
                      </w:r>
                      <w:r w:rsidRPr="00357FD2">
                        <w:rPr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1219" w:dyaOrig="360">
                          <v:shape id="_x0000_i1118" type="#_x0000_t75" style="width:60.9pt;height:18pt" o:ole="">
                            <v:imagedata r:id="rId263" o:title=""/>
                          </v:shape>
                          <o:OLEObject Type="Embed" ProgID="Equation.DSMT4" ShapeID="_x0000_i1118" DrawAspect="Content" ObjectID="_1516627496" r:id="rId309"/>
                        </w:object>
                      </w:r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،  إذن : </w:t>
                      </w:r>
                      <w:r w:rsidRPr="00357FD2">
                        <w:rPr>
                          <w:b/>
                          <w:bCs/>
                          <w:position w:val="-12"/>
                          <w:sz w:val="24"/>
                          <w:szCs w:val="24"/>
                          <w:highlight w:val="green"/>
                        </w:rPr>
                        <w:object w:dxaOrig="859" w:dyaOrig="360">
                          <v:shape id="_x0000_i1119" type="#_x0000_t75" style="width:42.9pt;height:18pt" o:ole="">
                            <v:imagedata r:id="rId265" o:title=""/>
                          </v:shape>
                          <o:OLEObject Type="Embed" ProgID="Equation.DSMT4" ShapeID="_x0000_i1119" DrawAspect="Content" ObjectID="_1516627497" r:id="rId310"/>
                        </w:object>
                      </w:r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.</w:t>
                      </w:r>
                    </w:p>
                    <w:p w:rsidR="00235ADF" w:rsidRPr="00357FD2" w:rsidRDefault="00235ADF" w:rsidP="00235ADF">
                      <w:pPr>
                        <w:bidi/>
                        <w:spacing w:after="0" w:line="240" w:lineRule="auto"/>
                        <w:ind w:left="360"/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357FD2">
                        <w:rPr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 xml:space="preserve">الحالة </w:t>
                      </w:r>
                      <w:proofErr w:type="gramStart"/>
                      <w:r w:rsidRPr="00357FD2">
                        <w:rPr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>الثانية:</w:t>
                      </w:r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  <w:r w:rsidRPr="00357FD2">
                        <w:rPr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1820" w:dyaOrig="400">
                          <v:shape id="_x0000_i1120" type="#_x0000_t75" style="width:90.7pt;height:20.1pt" o:ole="">
                            <v:imagedata r:id="rId271" o:title=""/>
                          </v:shape>
                          <o:OLEObject Type="Embed" ProgID="Equation.DSMT4" ShapeID="_x0000_i1120" DrawAspect="Content" ObjectID="_1516627498" r:id="rId311"/>
                        </w:object>
                      </w:r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و</w:t>
                      </w:r>
                      <w:proofErr w:type="gramEnd"/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بالتالي : </w:t>
                      </w:r>
                      <w:r w:rsidRPr="00357FD2">
                        <w:rPr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1260" w:dyaOrig="360">
                          <v:shape id="_x0000_i1121" type="#_x0000_t75" style="width:63pt;height:18pt" o:ole="">
                            <v:imagedata r:id="rId273" o:title=""/>
                          </v:shape>
                          <o:OLEObject Type="Embed" ProgID="Equation.DSMT4" ShapeID="_x0000_i1121" DrawAspect="Content" ObjectID="_1516627499" r:id="rId312"/>
                        </w:object>
                      </w:r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،  إذن : </w:t>
                      </w:r>
                      <w:r w:rsidRPr="00357FD2">
                        <w:rPr>
                          <w:b/>
                          <w:bCs/>
                          <w:position w:val="-12"/>
                          <w:sz w:val="24"/>
                          <w:szCs w:val="24"/>
                          <w:highlight w:val="green"/>
                        </w:rPr>
                        <w:object w:dxaOrig="900" w:dyaOrig="360">
                          <v:shape id="_x0000_i1122" type="#_x0000_t75" style="width:45pt;height:18pt" o:ole="">
                            <v:imagedata r:id="rId275" o:title=""/>
                          </v:shape>
                          <o:OLEObject Type="Embed" ProgID="Equation.DSMT4" ShapeID="_x0000_i1122" DrawAspect="Content" ObjectID="_1516627500" r:id="rId313"/>
                        </w:object>
                      </w:r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.</w:t>
                      </w:r>
                    </w:p>
                    <w:p w:rsidR="00235ADF" w:rsidRPr="00D02F8C" w:rsidRDefault="00235ADF" w:rsidP="00235ADF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357FD2">
                        <w:rPr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>الحالة الثالثة:</w:t>
                      </w:r>
                      <w:r w:rsidRPr="00357FD2">
                        <w:rPr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1800" w:dyaOrig="400">
                          <v:shape id="_x0000_i1123" type="#_x0000_t75" style="width:90pt;height:20.1pt" o:ole="">
                            <v:imagedata r:id="rId277" o:title=""/>
                          </v:shape>
                          <o:OLEObject Type="Embed" ProgID="Equation.DSMT4" ShapeID="_x0000_i1123" DrawAspect="Content" ObjectID="_1516627501" r:id="rId314"/>
                        </w:object>
                      </w:r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و </w:t>
                      </w:r>
                      <w:proofErr w:type="gramStart"/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بالتالي :</w:t>
                      </w:r>
                      <w:proofErr w:type="gramEnd"/>
                      <w:r w:rsidRPr="00357FD2">
                        <w:rPr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  <w:r w:rsidRPr="00D02F8C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1240" w:dyaOrig="360">
                          <v:shape id="_x0000_i1124" type="#_x0000_t75" style="width:62.3pt;height:18pt" o:ole="">
                            <v:imagedata r:id="rId279" o:title=""/>
                          </v:shape>
                          <o:OLEObject Type="Embed" ProgID="Equation.DSMT4" ShapeID="_x0000_i1124" DrawAspect="Content" ObjectID="_1516627502" r:id="rId315"/>
                        </w:object>
                      </w:r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،  إذن : </w:t>
                      </w:r>
                      <w:r w:rsidRPr="00D02F8C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  <w:highlight w:val="green"/>
                        </w:rPr>
                        <w:object w:dxaOrig="880" w:dyaOrig="360">
                          <v:shape id="_x0000_i1125" type="#_x0000_t75" style="width:44.3pt;height:18pt" o:ole="">
                            <v:imagedata r:id="rId281" o:title=""/>
                          </v:shape>
                          <o:OLEObject Type="Embed" ProgID="Equation.DSMT4" ShapeID="_x0000_i1125" DrawAspect="Content" ObjectID="_1516627503" r:id="rId316"/>
                        </w:object>
                      </w:r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.</w:t>
                      </w:r>
                    </w:p>
                    <w:p w:rsidR="00235ADF" w:rsidRPr="00D02F8C" w:rsidRDefault="00235ADF" w:rsidP="00235ADF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</w:p>
                    <w:p w:rsidR="00235ADF" w:rsidRPr="00D02F8C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D02F8C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 xml:space="preserve">  3 </w:t>
                      </w:r>
                      <w:proofErr w:type="gramStart"/>
                      <w:r w:rsidRPr="00D02F8C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>ـ</w:t>
                      </w:r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 تتزايد</w:t>
                      </w:r>
                      <w:proofErr w:type="gramEnd"/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قيم القوى التي يجب تطبيقها لجر الجسم (القطعة الخشبية + المعيار) . </w:t>
                      </w:r>
                    </w:p>
                    <w:p w:rsidR="00235ADF" w:rsidRPr="00D02F8C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proofErr w:type="gramStart"/>
                      <w:r w:rsidRPr="00D02F8C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>الاستنتاج :</w:t>
                      </w:r>
                      <w:proofErr w:type="gramEnd"/>
                      <w:r w:rsidRPr="00D02F8C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يزداد الاحتكاك الناشئ عند تلامس سطحي جملتين </w:t>
                      </w:r>
                      <w:proofErr w:type="spellStart"/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محتكتين</w:t>
                      </w:r>
                      <w:proofErr w:type="spellEnd"/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في حالة حركة بزيادة الثقل و العكس صحيح .</w:t>
                      </w:r>
                    </w:p>
                    <w:p w:rsidR="00235ADF" w:rsidRPr="00D02F8C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</w:p>
                    <w:p w:rsidR="00235ADF" w:rsidRPr="00D02F8C" w:rsidRDefault="00235ADF" w:rsidP="00235ADF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D02F8C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 xml:space="preserve">4 </w:t>
                      </w:r>
                      <w:proofErr w:type="gramStart"/>
                      <w:r w:rsidRPr="00D02F8C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>ـ</w:t>
                      </w:r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 شدة</w:t>
                      </w:r>
                      <w:proofErr w:type="gramEnd"/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القوة المطبقة كبيرة مقارنة بقيم القوى السابقة . لأن ثقل الجملة في هذه الحالة يأخذ أكبر قيمة مقارنة ببقية الأثقال </w:t>
                      </w:r>
                      <w:proofErr w:type="gramStart"/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الأخرى .</w:t>
                      </w:r>
                      <w:proofErr w:type="gramEnd"/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D02F8C">
                        <w:rPr>
                          <w:rFonts w:asciiTheme="minorBidi" w:hAnsiTheme="minorBidi"/>
                          <w:b/>
                          <w:bCs/>
                          <w:position w:val="-14"/>
                          <w:sz w:val="24"/>
                          <w:szCs w:val="24"/>
                        </w:rPr>
                        <w:object w:dxaOrig="1840" w:dyaOrig="400">
                          <v:shape id="_x0000_i1126" type="#_x0000_t75" style="width:92.1pt;height:20.1pt" o:ole="">
                            <v:imagedata r:id="rId283" o:title=""/>
                          </v:shape>
                          <o:OLEObject Type="Embed" ProgID="Equation.DSMT4" ShapeID="_x0000_i1126" DrawAspect="Content" ObjectID="_1516627504" r:id="rId317"/>
                        </w:object>
                      </w:r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و </w:t>
                      </w:r>
                      <w:proofErr w:type="gramStart"/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بالتالي :</w:t>
                      </w:r>
                      <w:proofErr w:type="gramEnd"/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</w:t>
                      </w:r>
                      <w:r w:rsidRPr="00D02F8C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1260" w:dyaOrig="360">
                          <v:shape id="_x0000_i1127" type="#_x0000_t75" style="width:63pt;height:18pt" o:ole="">
                            <v:imagedata r:id="rId285" o:title=""/>
                          </v:shape>
                          <o:OLEObject Type="Embed" ProgID="Equation.DSMT4" ShapeID="_x0000_i1127" DrawAspect="Content" ObjectID="_1516627505" r:id="rId318"/>
                        </w:object>
                      </w:r>
                      <w:r w:rsidRPr="00D02F8C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،  إذن :</w:t>
                      </w:r>
                    </w:p>
                    <w:p w:rsidR="00235ADF" w:rsidRDefault="00235ADF" w:rsidP="00235ADF">
                      <w:pPr>
                        <w:jc w:val="right"/>
                        <w:rPr>
                          <w:rtl/>
                        </w:rPr>
                      </w:pPr>
                      <w:r w:rsidRPr="007D7D62">
                        <w:rPr>
                          <w:position w:val="-12"/>
                          <w:highlight w:val="green"/>
                        </w:rPr>
                        <w:object w:dxaOrig="900" w:dyaOrig="360">
                          <v:shape id="_x0000_i1128" type="#_x0000_t75" style="width:45pt;height:18pt" o:ole="">
                            <v:imagedata r:id="rId287" o:title=""/>
                          </v:shape>
                          <o:OLEObject Type="Embed" ProgID="Equation.DSMT4" ShapeID="_x0000_i1128" DrawAspect="Content" ObjectID="_1516627506" r:id="rId319"/>
                        </w:object>
                      </w:r>
                      <w:r w:rsidRPr="007D7D62">
                        <w:rPr>
                          <w:rtl/>
                          <w:lang w:val="fr-FR"/>
                        </w:rPr>
                        <w:t xml:space="preserve"> .</w:t>
                      </w: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jc w:val="right"/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>
                      <w:pPr>
                        <w:rPr>
                          <w:rtl/>
                        </w:rPr>
                      </w:pPr>
                    </w:p>
                    <w:p w:rsidR="00235ADF" w:rsidRDefault="00235ADF" w:rsidP="00235ADF"/>
                  </w:txbxContent>
                </v:textbox>
              </v:shape>
            </w:pict>
          </mc:Fallback>
        </mc:AlternateContent>
      </w:r>
      <w:r w:rsidR="00AD17FB" w:rsidRPr="0072407F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3EF8421" wp14:editId="46ACEB5C">
                <wp:simplePos x="0" y="0"/>
                <wp:positionH relativeFrom="column">
                  <wp:posOffset>3084439</wp:posOffset>
                </wp:positionH>
                <wp:positionV relativeFrom="paragraph">
                  <wp:posOffset>-556993</wp:posOffset>
                </wp:positionV>
                <wp:extent cx="3448685" cy="8972550"/>
                <wp:effectExtent l="0" t="0" r="18415" b="19050"/>
                <wp:wrapNone/>
                <wp:docPr id="34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685" cy="89725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AD17FB" w:rsidRDefault="00AD17FB" w:rsidP="00AD17FB">
                            <w:pPr>
                              <w:bidi/>
                              <w:spacing w:after="0" w:line="240" w:lineRule="auto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سادس 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tbl>
                            <w:tblPr>
                              <w:tblStyle w:val="Grilledutableau"/>
                              <w:bidiVisual/>
                              <w:tblW w:w="9303" w:type="pct"/>
                              <w:tblBorders>
                                <w:top w:val="single" w:sz="4" w:space="0" w:color="FFFFFF"/>
                                <w:left w:val="single" w:sz="4" w:space="0" w:color="FFFFFF"/>
                                <w:bottom w:val="single" w:sz="4" w:space="0" w:color="FFFFFF"/>
                                <w:right w:val="single" w:sz="4" w:space="0" w:color="FFFFFF"/>
                                <w:insideH w:val="single" w:sz="4" w:space="0" w:color="FFFFFF"/>
                                <w:insideV w:val="single" w:sz="4" w:space="0" w:color="FFFFF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5106"/>
                              <w:gridCol w:w="1727"/>
                              <w:gridCol w:w="2699"/>
                            </w:tblGrid>
                            <w:tr w:rsidR="00AD17FB" w:rsidRPr="00C31D12" w:rsidTr="00E333C6">
                              <w:trPr>
                                <w:gridAfter w:val="2"/>
                                <w:wAfter w:w="3154" w:type="pct"/>
                                <w:trHeight w:val="105"/>
                              </w:trPr>
                              <w:tc>
                                <w:tcPr>
                                  <w:tcW w:w="1846" w:type="pct"/>
                                </w:tcPr>
                                <w:p w:rsidR="00AD17FB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1 ـ</w:t>
                                  </w: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اتجاه حركة الجسمين (الشكل ـ1ـ</w:t>
                                  </w:r>
                                  <w:proofErr w:type="gramStart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) .</w:t>
                                  </w:r>
                                  <w:proofErr w:type="gramEnd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</w:t>
                                  </w:r>
                                </w:p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>
                                    <w:object w:dxaOrig="5625" w:dyaOrig="2745">
                                      <v:shape id="_x0000_i1129" type="#_x0000_t75" style="width:244.4pt;height:87.25pt" o:ole="">
                                        <v:imagedata r:id="rId320" o:title=""/>
                                      </v:shape>
                                      <o:OLEObject Type="Embed" ProgID="PBrush" ShapeID="_x0000_i1129" DrawAspect="Content" ObjectID="_1516627507" r:id="rId321"/>
                                    </w:object>
                                  </w:r>
                                </w:p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</w:p>
                              </w:tc>
                            </w:tr>
                            <w:tr w:rsidR="00AD17FB" w:rsidRPr="00C31D12" w:rsidTr="00E333C6">
                              <w:tc>
                                <w:tcPr>
                                  <w:tcW w:w="2764" w:type="pct"/>
                                  <w:gridSpan w:val="2"/>
                                </w:tcPr>
                                <w:p w:rsidR="00AD17FB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2 </w:t>
                                  </w:r>
                                  <w:proofErr w:type="gramStart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ـ</w:t>
                                  </w: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 الشعاع</w:t>
                                  </w:r>
                                  <w:proofErr w:type="gramEnd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الممثل لقوة الاحتكاك المقاوم: (الشكل ـ2ـ) </w:t>
                                  </w:r>
                                </w:p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له خصائص </w:t>
                                  </w:r>
                                  <w:proofErr w:type="gramStart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هي :</w:t>
                                  </w:r>
                                  <w:proofErr w:type="gramEnd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</w:t>
                                  </w:r>
                                </w:p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أ </w:t>
                                  </w:r>
                                  <w:proofErr w:type="gramStart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ـ</w:t>
                                  </w: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 له</w:t>
                                  </w:r>
                                  <w:proofErr w:type="gramEnd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حامل يوازي مستوي الطاولة .</w:t>
                                  </w:r>
                                </w:p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ب </w:t>
                                  </w:r>
                                  <w:proofErr w:type="gramStart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ـ</w:t>
                                  </w: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 له</w:t>
                                  </w:r>
                                  <w:proofErr w:type="gramEnd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اتجاه يعاكس اتجاه الحركة .</w:t>
                                  </w:r>
                                </w:p>
                                <w:p w:rsidR="00AD17FB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ج </w:t>
                                  </w:r>
                                  <w:proofErr w:type="gramStart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ـ</w:t>
                                  </w: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 له</w:t>
                                  </w:r>
                                  <w:proofErr w:type="gramEnd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طويلة تتعلق بشدة قوة الاحتكاك و قيمتها تتعلق بطبيعة </w:t>
                                  </w:r>
                                </w:p>
                                <w:p w:rsidR="00AD17FB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السطحين </w:t>
                                  </w:r>
                                  <w:proofErr w:type="gramStart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المتلامسين .</w:t>
                                  </w:r>
                                  <w:proofErr w:type="gramEnd"/>
                                </w:p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>
                                    <w:object w:dxaOrig="6765" w:dyaOrig="2670">
                                      <v:shape id="_x0000_i1130" type="#_x0000_t75" style="width:249.25pt;height:84.45pt" o:ole="">
                                        <v:imagedata r:id="rId322" o:title=""/>
                                      </v:shape>
                                      <o:OLEObject Type="Embed" ProgID="PBrush" ShapeID="_x0000_i1130" DrawAspect="Content" ObjectID="_1516627508" r:id="rId32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236" w:type="pct"/>
                                </w:tcPr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AD17FB" w:rsidRPr="00C31D12" w:rsidTr="00E333C6">
                              <w:tc>
                                <w:tcPr>
                                  <w:tcW w:w="2764" w:type="pct"/>
                                  <w:gridSpan w:val="2"/>
                                </w:tcPr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3 ـ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</w:t>
                                  </w: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تمثيل قوة شد الجسم </w:t>
                                  </w:r>
                                  <w:proofErr w:type="gramStart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بشعاع :</w:t>
                                  </w:r>
                                  <w:proofErr w:type="gramEnd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(الشكل ـ3ـ) لها خصائص هي : </w:t>
                                  </w:r>
                                </w:p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أ </w:t>
                                  </w:r>
                                  <w:proofErr w:type="gramStart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ـ</w:t>
                                  </w: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 لها</w:t>
                                  </w:r>
                                  <w:proofErr w:type="gramEnd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منحى موازي لسطح الطاولة . </w:t>
                                  </w:r>
                                </w:p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ب </w:t>
                                  </w:r>
                                  <w:proofErr w:type="gramStart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ـ</w:t>
                                  </w: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 لها</w:t>
                                  </w:r>
                                  <w:proofErr w:type="gramEnd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اتجاه باتجاه الحركة .</w:t>
                                  </w:r>
                                </w:p>
                                <w:p w:rsidR="00AD17FB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ج </w:t>
                                  </w:r>
                                  <w:proofErr w:type="gramStart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4F81BD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ـ</w:t>
                                  </w: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 شدتها</w:t>
                                  </w:r>
                                  <w:proofErr w:type="gramEnd"/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تتعلق بثقل الجسم</w:t>
                                  </w: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440" w:dyaOrig="400">
                                      <v:shape id="_x0000_i1131" type="#_x0000_t75" style="width:22.15pt;height:20.1pt" o:ole="">
                                        <v:imagedata r:id="rId324" o:title=""/>
                                      </v:shape>
                                      <o:OLEObject Type="Embed" ProgID="Equation.DSMT4" ShapeID="_x0000_i1131" DrawAspect="Content" ObjectID="_1516627509" r:id="rId325"/>
                                    </w:object>
                                  </w:r>
                                  <w:r w:rsidRPr="00C31D12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المعلق في نهاية الحبل .</w:t>
                                  </w:r>
                                </w:p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>
                                    <w:object w:dxaOrig="5520" w:dyaOrig="3405">
                                      <v:shape id="_x0000_i1132" type="#_x0000_t75" style="width:247.85pt;height:89.3pt" o:ole="">
                                        <v:imagedata r:id="rId326" o:title=""/>
                                      </v:shape>
                                      <o:OLEObject Type="Embed" ProgID="PBrush" ShapeID="_x0000_i1132" DrawAspect="Content" ObjectID="_1516627510" r:id="rId32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236" w:type="pct"/>
                                </w:tcPr>
                                <w:p w:rsidR="00AD17FB" w:rsidRPr="00C31D12" w:rsidRDefault="00AD17FB" w:rsidP="00C31D12">
                                  <w:pPr>
                                    <w:spacing w:line="240" w:lineRule="auto"/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AD17FB" w:rsidRPr="003D72E2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التاسع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AD17FB" w:rsidRPr="003D72E2" w:rsidRDefault="00AD17FB" w:rsidP="00AD17F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1 </w:t>
                            </w:r>
                            <w:proofErr w:type="gramStart"/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ـ  تمثيل</w:t>
                            </w:r>
                            <w:proofErr w:type="gramEnd"/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القوتين (تحديد جهة حركة العجلة) . </w:t>
                            </w:r>
                          </w:p>
                          <w:p w:rsidR="00AD17FB" w:rsidRPr="003D72E2" w:rsidRDefault="00AD17FB" w:rsidP="00AD17FB">
                            <w:pPr>
                              <w:bidi/>
                              <w:spacing w:after="0" w:line="240" w:lineRule="auto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color w:val="FF0000"/>
                                <w:sz w:val="24"/>
                                <w:szCs w:val="24"/>
                                <w:lang w:val="fr-FR" w:eastAsia="fr-FR"/>
                              </w:rPr>
                              <w:drawing>
                                <wp:inline distT="0" distB="0" distL="0" distR="0" wp14:anchorId="4AB33831" wp14:editId="587F7DA6">
                                  <wp:extent cx="1442085" cy="1028700"/>
                                  <wp:effectExtent l="0" t="0" r="5715" b="0"/>
                                  <wp:docPr id="89" name="Image 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6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2085" cy="1028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D17FB" w:rsidRPr="003D72E2" w:rsidRDefault="00AD17FB" w:rsidP="00AD17F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 xml:space="preserve">2 </w:t>
                            </w:r>
                            <w:proofErr w:type="gramStart"/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</w:rPr>
                              <w:t>ـ</w:t>
                            </w:r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القوة</w:t>
                            </w:r>
                            <w:proofErr w:type="gramEnd"/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499" w:dyaOrig="400">
                                <v:shape id="_x0000_i1133" type="#_x0000_t75" style="width:24.9pt;height:24.25pt" o:ole="">
                                  <v:imagedata r:id="rId329" o:title=""/>
                                </v:shape>
                                <o:OLEObject Type="Embed" ProgID="Equation.DSMT4" ShapeID="_x0000_i1133" DrawAspect="Content" ObjectID="_1516627511" r:id="rId330"/>
                              </w:object>
                            </w:r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تمثل قوة الاحتكاك المحرك الناتج عن ملامسة العجلة بالأرض .</w:t>
                            </w:r>
                          </w:p>
                          <w:p w:rsidR="00AD17FB" w:rsidRPr="003D72E2" w:rsidRDefault="00AD17FB" w:rsidP="00AD17F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proofErr w:type="gramStart"/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  نعم</w:t>
                            </w:r>
                            <w:proofErr w:type="gramEnd"/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وجود هذه القوة ضروري . </w:t>
                            </w:r>
                          </w:p>
                          <w:p w:rsidR="00AD17FB" w:rsidRPr="003D72E2" w:rsidRDefault="00AD17FB" w:rsidP="00AD17F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proofErr w:type="gramStart"/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تعليل :</w:t>
                            </w:r>
                            <w:proofErr w:type="gramEnd"/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قوة الاحتكاك المحرك يسمح بتقدم العجلة و السيارة إلى الأمام ، حيث يوفر لها إمكانية الالتصاق بأرضية الطريق . و في حالة أرض ملساء تماما </w:t>
                            </w:r>
                            <w:proofErr w:type="gramStart"/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( مثل</w:t>
                            </w:r>
                            <w:proofErr w:type="gramEnd"/>
                            <w:r w:rsidRPr="003D72E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طريق جليدية ) فإن العجلة تنزلق و تدور في موضعها ؛ دون تقدم .</w:t>
                            </w:r>
                          </w:p>
                          <w:p w:rsidR="00AD17FB" w:rsidRPr="003D72E2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/>
                              </w:rPr>
                            </w:pPr>
                          </w:p>
                          <w:p w:rsidR="00AD17FB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</w:p>
                          <w:p w:rsidR="00AD17FB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</w:p>
                          <w:p w:rsidR="00AD17FB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</w:p>
                          <w:p w:rsidR="00AD17FB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</w:p>
                          <w:p w:rsidR="00AD17FB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EF8421" id="_x0000_s1039" type="#_x0000_t202" style="position:absolute;left:0;text-align:left;margin-left:242.85pt;margin-top:-43.85pt;width:271.55pt;height:706.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" fillcolor="window" strokeweight=".5pt">
                <v:textbox>
                  <w:txbxContent>
                    <w:p w:rsidR="00AD17FB" w:rsidRDefault="00AD17FB" w:rsidP="00AD17FB">
                      <w:pPr>
                        <w:bidi/>
                        <w:spacing w:after="0" w:line="240" w:lineRule="auto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السادس 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tbl>
                      <w:tblPr>
                        <w:tblStyle w:val="Grilledutableau"/>
                        <w:bidiVisual/>
                        <w:tblW w:w="9303" w:type="pct"/>
                        <w:tblBorders>
                          <w:top w:val="single" w:sz="4" w:space="0" w:color="FFFFFF"/>
                          <w:left w:val="single" w:sz="4" w:space="0" w:color="FFFFFF"/>
                          <w:bottom w:val="single" w:sz="4" w:space="0" w:color="FFFFFF"/>
                          <w:right w:val="single" w:sz="4" w:space="0" w:color="FFFFFF"/>
                          <w:insideH w:val="single" w:sz="4" w:space="0" w:color="FFFFFF"/>
                          <w:insideV w:val="single" w:sz="4" w:space="0" w:color="FFFFFF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5106"/>
                        <w:gridCol w:w="1727"/>
                        <w:gridCol w:w="2699"/>
                      </w:tblGrid>
                      <w:tr w:rsidR="00AD17FB" w:rsidRPr="00C31D12" w:rsidTr="00E333C6">
                        <w:trPr>
                          <w:gridAfter w:val="2"/>
                          <w:wAfter w:w="3154" w:type="pct"/>
                          <w:trHeight w:val="105"/>
                        </w:trPr>
                        <w:tc>
                          <w:tcPr>
                            <w:tcW w:w="1846" w:type="pct"/>
                          </w:tcPr>
                          <w:p w:rsidR="00AD17FB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1 ـ</w:t>
                            </w: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اتجاه حركة الجسمين (الشكل ـ1ـ</w:t>
                            </w:r>
                            <w:proofErr w:type="gramStart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) .</w:t>
                            </w:r>
                            <w:proofErr w:type="gramEnd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</w:p>
                          <w:p w:rsidR="00AD17FB" w:rsidRPr="00C31D12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>
                              <w:object w:dxaOrig="5625" w:dyaOrig="2745">
                                <v:shape id="_x0000_i1129" type="#_x0000_t75" style="width:244.4pt;height:87.25pt" o:ole="">
                                  <v:imagedata r:id="rId320" o:title=""/>
                                </v:shape>
                                <o:OLEObject Type="Embed" ProgID="PBrush" ShapeID="_x0000_i1129" DrawAspect="Content" ObjectID="_1516627507" r:id="rId331"/>
                              </w:object>
                            </w:r>
                          </w:p>
                          <w:p w:rsidR="00AD17FB" w:rsidRPr="00C31D12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</w:p>
                        </w:tc>
                      </w:tr>
                      <w:tr w:rsidR="00AD17FB" w:rsidRPr="00C31D12" w:rsidTr="00E333C6">
                        <w:tc>
                          <w:tcPr>
                            <w:tcW w:w="2764" w:type="pct"/>
                            <w:gridSpan w:val="2"/>
                          </w:tcPr>
                          <w:p w:rsidR="00AD17FB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2 </w:t>
                            </w:r>
                            <w:proofErr w:type="gramStart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</w:t>
                            </w: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الشعاع</w:t>
                            </w:r>
                            <w:proofErr w:type="gramEnd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الممثل لقوة الاحتكاك المقاوم: (الشكل ـ2ـ) </w:t>
                            </w:r>
                          </w:p>
                          <w:p w:rsidR="00AD17FB" w:rsidRPr="00C31D12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له خصائص </w:t>
                            </w:r>
                            <w:proofErr w:type="gramStart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هي :</w:t>
                            </w:r>
                            <w:proofErr w:type="gramEnd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</w:p>
                          <w:p w:rsidR="00AD17FB" w:rsidRPr="00C31D12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أ </w:t>
                            </w:r>
                            <w:proofErr w:type="gramStart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</w:t>
                            </w: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له</w:t>
                            </w:r>
                            <w:proofErr w:type="gramEnd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حامل يوازي مستوي الطاولة .</w:t>
                            </w:r>
                          </w:p>
                          <w:p w:rsidR="00AD17FB" w:rsidRPr="00C31D12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ب </w:t>
                            </w:r>
                            <w:proofErr w:type="gramStart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</w:t>
                            </w: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له</w:t>
                            </w:r>
                            <w:proofErr w:type="gramEnd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اتجاه يعاكس اتجاه الحركة .</w:t>
                            </w:r>
                          </w:p>
                          <w:p w:rsidR="00AD17FB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ج </w:t>
                            </w:r>
                            <w:proofErr w:type="gramStart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</w:t>
                            </w: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له</w:t>
                            </w:r>
                            <w:proofErr w:type="gramEnd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طويلة تتعلق بشدة قوة الاحتكاك و قيمتها تتعلق بطبيعة </w:t>
                            </w:r>
                          </w:p>
                          <w:p w:rsidR="00AD17FB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السطحين </w:t>
                            </w:r>
                            <w:proofErr w:type="gramStart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متلامسين .</w:t>
                            </w:r>
                            <w:proofErr w:type="gramEnd"/>
                          </w:p>
                          <w:p w:rsidR="00AD17FB" w:rsidRPr="00C31D12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>
                              <w:object w:dxaOrig="6765" w:dyaOrig="2670">
                                <v:shape id="_x0000_i1130" type="#_x0000_t75" style="width:249.25pt;height:84.45pt" o:ole="">
                                  <v:imagedata r:id="rId322" o:title=""/>
                                </v:shape>
                                <o:OLEObject Type="Embed" ProgID="PBrush" ShapeID="_x0000_i1130" DrawAspect="Content" ObjectID="_1516627508" r:id="rId332"/>
                              </w:object>
                            </w:r>
                          </w:p>
                        </w:tc>
                        <w:tc>
                          <w:tcPr>
                            <w:tcW w:w="2236" w:type="pct"/>
                          </w:tcPr>
                          <w:p w:rsidR="00AD17FB" w:rsidRPr="00C31D12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  <w:tr w:rsidR="00AD17FB" w:rsidRPr="00C31D12" w:rsidTr="00E333C6">
                        <w:tc>
                          <w:tcPr>
                            <w:tcW w:w="2764" w:type="pct"/>
                            <w:gridSpan w:val="2"/>
                          </w:tcPr>
                          <w:p w:rsidR="00AD17FB" w:rsidRPr="00C31D12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3 ـ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تمثيل قوة شد الجسم </w:t>
                            </w:r>
                            <w:proofErr w:type="gramStart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بشعاع :</w:t>
                            </w:r>
                            <w:proofErr w:type="gramEnd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(الشكل ـ3ـ) لها خصائص هي : </w:t>
                            </w:r>
                          </w:p>
                          <w:p w:rsidR="00AD17FB" w:rsidRPr="00C31D12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أ </w:t>
                            </w:r>
                            <w:proofErr w:type="gramStart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</w:t>
                            </w: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لها</w:t>
                            </w:r>
                            <w:proofErr w:type="gramEnd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منحى موازي لسطح الطاولة . </w:t>
                            </w:r>
                          </w:p>
                          <w:p w:rsidR="00AD17FB" w:rsidRPr="00C31D12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ب </w:t>
                            </w:r>
                            <w:proofErr w:type="gramStart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</w:t>
                            </w: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لها</w:t>
                            </w:r>
                            <w:proofErr w:type="gramEnd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اتجاه باتجاه الحركة .</w:t>
                            </w:r>
                          </w:p>
                          <w:p w:rsidR="00AD17FB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ج </w:t>
                            </w:r>
                            <w:proofErr w:type="gramStart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color w:val="4F81BD"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</w:t>
                            </w: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شدتها</w:t>
                            </w:r>
                            <w:proofErr w:type="gramEnd"/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تتعلق بثقل الجسم</w:t>
                            </w: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position w:val="-14"/>
                                <w:sz w:val="24"/>
                                <w:szCs w:val="24"/>
                              </w:rPr>
                              <w:object w:dxaOrig="440" w:dyaOrig="400">
                                <v:shape id="_x0000_i1131" type="#_x0000_t75" style="width:22.15pt;height:20.1pt" o:ole="">
                                  <v:imagedata r:id="rId324" o:title=""/>
                                </v:shape>
                                <o:OLEObject Type="Embed" ProgID="Equation.DSMT4" ShapeID="_x0000_i1131" DrawAspect="Content" ObjectID="_1516627509" r:id="rId333"/>
                              </w:object>
                            </w:r>
                            <w:r w:rsidRPr="00C31D1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المعلق في نهاية الحبل .</w:t>
                            </w:r>
                          </w:p>
                          <w:p w:rsidR="00AD17FB" w:rsidRPr="00C31D12" w:rsidRDefault="00AD17FB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>
                              <w:object w:dxaOrig="5520" w:dyaOrig="3405">
                                <v:shape id="_x0000_i1132" type="#_x0000_t75" style="width:247.85pt;height:89.3pt" o:ole="">
                                  <v:imagedata r:id="rId326" o:title=""/>
                                </v:shape>
                                <o:OLEObject Type="Embed" ProgID="PBrush" ShapeID="_x0000_i1132" DrawAspect="Content" ObjectID="_1516627510" r:id="rId334"/>
                              </w:object>
                            </w:r>
                          </w:p>
                        </w:tc>
                        <w:tc>
                          <w:tcPr>
                            <w:tcW w:w="2236" w:type="pct"/>
                          </w:tcPr>
                          <w:p w:rsidR="00AD17FB" w:rsidRPr="00C31D12" w:rsidRDefault="00AD17FB" w:rsidP="00C31D12">
                            <w:pPr>
                              <w:spacing w:line="240" w:lineRule="auto"/>
                              <w:jc w:val="right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:rsidR="00AD17FB" w:rsidRPr="003D72E2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bidi="ar-DZ"/>
                        </w:rPr>
                        <w:t>التاسع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AD17FB" w:rsidRPr="003D72E2" w:rsidRDefault="00AD17FB" w:rsidP="00AD17F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3D72E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1 </w:t>
                      </w:r>
                      <w:proofErr w:type="gramStart"/>
                      <w:r w:rsidRPr="003D72E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ـ  تمثيل</w:t>
                      </w:r>
                      <w:proofErr w:type="gramEnd"/>
                      <w:r w:rsidRPr="003D72E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القوتين (تحديد جهة حركة العجلة) . </w:t>
                      </w:r>
                    </w:p>
                    <w:p w:rsidR="00AD17FB" w:rsidRPr="003D72E2" w:rsidRDefault="00AD17FB" w:rsidP="00AD17FB">
                      <w:pPr>
                        <w:bidi/>
                        <w:spacing w:after="0" w:line="240" w:lineRule="auto"/>
                        <w:jc w:val="right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3D72E2">
                        <w:rPr>
                          <w:rFonts w:asciiTheme="minorBidi" w:hAnsiTheme="minorBidi"/>
                          <w:b/>
                          <w:bCs/>
                          <w:noProof/>
                          <w:color w:val="FF0000"/>
                          <w:sz w:val="24"/>
                          <w:szCs w:val="24"/>
                          <w:lang w:val="fr-FR" w:eastAsia="fr-FR"/>
                        </w:rPr>
                        <w:drawing>
                          <wp:inline distT="0" distB="0" distL="0" distR="0" wp14:anchorId="4AB33831" wp14:editId="587F7DA6">
                            <wp:extent cx="1442085" cy="1028700"/>
                            <wp:effectExtent l="0" t="0" r="5715" b="0"/>
                            <wp:docPr id="89" name="Image 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46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42085" cy="1028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D17FB" w:rsidRPr="003D72E2" w:rsidRDefault="00AD17FB" w:rsidP="00AD17F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r w:rsidRPr="003D72E2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 xml:space="preserve">2 </w:t>
                      </w:r>
                      <w:proofErr w:type="gramStart"/>
                      <w:r w:rsidRPr="003D72E2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</w:rPr>
                        <w:t>ـ</w:t>
                      </w:r>
                      <w:r w:rsidRPr="003D72E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 القوة</w:t>
                      </w:r>
                      <w:proofErr w:type="gramEnd"/>
                      <w:r w:rsidRPr="003D72E2">
                        <w:rPr>
                          <w:rFonts w:asciiTheme="minorBidi" w:hAnsiTheme="minorBidi"/>
                          <w:b/>
                          <w:bCs/>
                          <w:position w:val="-12"/>
                          <w:sz w:val="24"/>
                          <w:szCs w:val="24"/>
                        </w:rPr>
                        <w:object w:dxaOrig="499" w:dyaOrig="400">
                          <v:shape id="_x0000_i1133" type="#_x0000_t75" style="width:24.9pt;height:24.25pt" o:ole="">
                            <v:imagedata r:id="rId329" o:title=""/>
                          </v:shape>
                          <o:OLEObject Type="Embed" ProgID="Equation.DSMT4" ShapeID="_x0000_i1133" DrawAspect="Content" ObjectID="_1516627511" r:id="rId335"/>
                        </w:object>
                      </w:r>
                      <w:r w:rsidRPr="003D72E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تمثل قوة الاحتكاك المحرك الناتج عن ملامسة العجلة بالأرض .</w:t>
                      </w:r>
                    </w:p>
                    <w:p w:rsidR="00AD17FB" w:rsidRPr="003D72E2" w:rsidRDefault="00AD17FB" w:rsidP="00AD17F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proofErr w:type="gramStart"/>
                      <w:r w:rsidRPr="003D72E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ـ  نعم</w:t>
                      </w:r>
                      <w:proofErr w:type="gramEnd"/>
                      <w:r w:rsidRPr="003D72E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وجود هذه القوة ضروري . </w:t>
                      </w:r>
                    </w:p>
                    <w:p w:rsidR="00AD17FB" w:rsidRPr="003D72E2" w:rsidRDefault="00AD17FB" w:rsidP="00AD17F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</w:pPr>
                      <w:proofErr w:type="gramStart"/>
                      <w:r w:rsidRPr="003D72E2"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val="fr-FR"/>
                        </w:rPr>
                        <w:t>التعليل :</w:t>
                      </w:r>
                      <w:proofErr w:type="gramEnd"/>
                      <w:r w:rsidRPr="003D72E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قوة الاحتكاك المحرك يسمح بتقدم العجلة و السيارة إلى الأمام ، حيث يوفر لها إمكانية الالتصاق بأرضية الطريق . و في حالة أرض ملساء تماما </w:t>
                      </w:r>
                      <w:proofErr w:type="gramStart"/>
                      <w:r w:rsidRPr="003D72E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>( مثل</w:t>
                      </w:r>
                      <w:proofErr w:type="gramEnd"/>
                      <w:r w:rsidRPr="003D72E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/>
                        </w:rPr>
                        <w:t xml:space="preserve"> طريق جليدية ) فإن العجلة تنزلق و تدور في موضعها ؛ دون تقدم .</w:t>
                      </w:r>
                    </w:p>
                    <w:p w:rsidR="00AD17FB" w:rsidRPr="003D72E2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fr-MA"/>
                        </w:rPr>
                      </w:pPr>
                    </w:p>
                    <w:p w:rsidR="00AD17FB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</w:p>
                    <w:p w:rsidR="00AD17FB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</w:p>
                    <w:p w:rsidR="00AD17FB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</w:p>
                    <w:p w:rsidR="00AD17FB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</w:p>
                    <w:p w:rsidR="00AD17FB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1D5A27" w:rsidRDefault="001D5A27" w:rsidP="004111E4">
      <w:pPr>
        <w:jc w:val="right"/>
      </w:pPr>
    </w:p>
    <w:p w:rsidR="001D5A27" w:rsidRDefault="001D5A27" w:rsidP="004111E4">
      <w:pPr>
        <w:jc w:val="right"/>
      </w:pPr>
    </w:p>
    <w:p w:rsidR="001D5A27" w:rsidRDefault="001D5A27" w:rsidP="004111E4">
      <w:pPr>
        <w:jc w:val="right"/>
      </w:pPr>
    </w:p>
    <w:p w:rsidR="001D5A27" w:rsidRDefault="001D5A27" w:rsidP="004111E4">
      <w:pPr>
        <w:jc w:val="right"/>
      </w:pPr>
    </w:p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Pr="001D5A27" w:rsidRDefault="001D5A27" w:rsidP="001D5A27"/>
    <w:p w:rsidR="001D5A27" w:rsidRDefault="001D5A27" w:rsidP="001D5A27">
      <w:pPr>
        <w:tabs>
          <w:tab w:val="left" w:pos="6300"/>
        </w:tabs>
      </w:pPr>
      <w:r>
        <w:tab/>
      </w: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FA12ED" w:rsidP="001D5A27">
      <w:pPr>
        <w:tabs>
          <w:tab w:val="left" w:pos="6300"/>
        </w:tabs>
        <w:jc w:val="right"/>
      </w:pPr>
      <w:r w:rsidRPr="004111E4">
        <w:rPr>
          <w:noProof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01880D85" wp14:editId="5B7B5E64">
                <wp:simplePos x="0" y="0"/>
                <wp:positionH relativeFrom="column">
                  <wp:posOffset>3065536</wp:posOffset>
                </wp:positionH>
                <wp:positionV relativeFrom="paragraph">
                  <wp:posOffset>-548739</wp:posOffset>
                </wp:positionV>
                <wp:extent cx="3448685" cy="9002835"/>
                <wp:effectExtent l="0" t="0" r="18415" b="27305"/>
                <wp:wrapNone/>
                <wp:docPr id="41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48685" cy="900283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235ADF" w:rsidRPr="009E2A54" w:rsidRDefault="00235ADF" w:rsidP="00235AD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lang w:val="fr-MA" w:bidi="ar-MA"/>
                              </w:rPr>
                            </w:pPr>
                            <w:r w:rsidRPr="009E2A54">
                              <w:rPr>
                                <w:rFonts w:ascii="Segoe UI Symbol" w:eastAsia="Yu Mincho Light" w:hAnsi="Segoe UI Symbol" w:cs="Segoe UI Symbol" w:hint="cs"/>
                                <w:b/>
                                <w:bCs/>
                                <w:color w:val="0070C0"/>
                                <w:sz w:val="24"/>
                                <w:szCs w:val="24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color w:val="0070C0"/>
                                <w:sz w:val="24"/>
                                <w:szCs w:val="24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proofErr w:type="gramStart"/>
                            <w:r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العاشر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9E2A54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tbl>
                            <w:tblPr>
                              <w:tblStyle w:val="Grilledutableau2"/>
                              <w:bidiVisual/>
                              <w:tblW w:w="7992" w:type="pct"/>
                              <w:tblInd w:w="-102" w:type="dxa"/>
                              <w:tblBorders>
                                <w:top w:val="single" w:sz="4" w:space="0" w:color="FFFFFF"/>
                                <w:left w:val="single" w:sz="4" w:space="0" w:color="FFFFFF"/>
                                <w:bottom w:val="single" w:sz="4" w:space="0" w:color="FFFFFF"/>
                                <w:right w:val="single" w:sz="4" w:space="0" w:color="FFFFFF"/>
                                <w:insideH w:val="single" w:sz="4" w:space="0" w:color="FFFFFF"/>
                                <w:insideV w:val="single" w:sz="4" w:space="0" w:color="FFFFF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5565"/>
                              <w:gridCol w:w="2624"/>
                            </w:tblGrid>
                            <w:tr w:rsidR="00235ADF" w:rsidRPr="007D7D62" w:rsidTr="00FD3DDD">
                              <w:trPr>
                                <w:trHeight w:val="3128"/>
                              </w:trPr>
                              <w:tc>
                                <w:tcPr>
                                  <w:tcW w:w="3388" w:type="pct"/>
                                </w:tcPr>
                                <w:p w:rsidR="00235ADF" w:rsidRDefault="00235ADF" w:rsidP="00235AD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1 </w:t>
                                  </w:r>
                                  <w:proofErr w:type="gramStart"/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ـ  تمثيل</w:t>
                                  </w:r>
                                  <w:proofErr w:type="gramEnd"/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القوتين</w:t>
                                  </w:r>
                                </w:p>
                                <w:p w:rsidR="00235ADF" w:rsidRPr="004111E4" w:rsidRDefault="00235ADF" w:rsidP="00235AD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</w:p>
                                <w:p w:rsidR="00235ADF" w:rsidRPr="004111E4" w:rsidRDefault="00235ADF" w:rsidP="00235ADF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4111E4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val="fr-FR"/>
                                    </w:rPr>
                                    <w:drawing>
                                      <wp:inline distT="0" distB="0" distL="0" distR="0" wp14:anchorId="6E8A950A" wp14:editId="55848F3A">
                                        <wp:extent cx="2453054" cy="843915"/>
                                        <wp:effectExtent l="0" t="0" r="4445" b="0"/>
                                        <wp:docPr id="120" name="Image 1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69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3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470652" cy="84996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5ADF" w:rsidRPr="004111E4" w:rsidRDefault="00235ADF" w:rsidP="00235AD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2 </w:t>
                                  </w:r>
                                  <w:proofErr w:type="gramStart"/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ـ  القوة</w:t>
                                  </w:r>
                                  <w:proofErr w:type="gramEnd"/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499" w:dyaOrig="400">
                                      <v:shape id="_x0000_i1134" type="#_x0000_t75" style="width:24.9pt;height:23.55pt" o:ole="">
                                        <v:imagedata r:id="rId329" o:title=""/>
                                      </v:shape>
                                      <o:OLEObject Type="Embed" ProgID="Equation.DSMT4" ShapeID="_x0000_i1134" DrawAspect="Content" ObjectID="_1516627512" r:id="rId337"/>
                                    </w:object>
                                  </w:r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تمثل قوة الاحتكاك المحرك الناتج عن ملامسة</w:t>
                                  </w:r>
                                  <w:r>
                                    <w:rPr>
                                      <w:rFonts w:asciiTheme="minorBidi" w:hAnsiTheme="minorBidi" w:cs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</w:t>
                                  </w:r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العجلة بالأرض .</w:t>
                                  </w:r>
                                </w:p>
                                <w:p w:rsidR="00235ADF" w:rsidRPr="004111E4" w:rsidRDefault="00235ADF" w:rsidP="00235AD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proofErr w:type="gramStart"/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ـ  نعم</w:t>
                                  </w:r>
                                  <w:proofErr w:type="gramEnd"/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وجود هذه القوة ضروري . </w:t>
                                  </w:r>
                                </w:p>
                                <w:p w:rsidR="00235ADF" w:rsidRPr="004111E4" w:rsidRDefault="00235ADF" w:rsidP="00235ADF">
                                  <w:pPr>
                                    <w:spacing w:line="240" w:lineRule="auto"/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proofErr w:type="gramStart"/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color w:val="FF0000"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التعليل :</w:t>
                                  </w:r>
                                  <w:proofErr w:type="gramEnd"/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قوة الاحتكاك المحرك يسمح بتقدم العجلة و السيارة إلى الأمام ، حيث يوفر لها إمكانية الالتصاق بأرضية الطريق . و في</w:t>
                                  </w:r>
                                  <w:r>
                                    <w:rPr>
                                      <w:rFonts w:asciiTheme="minorBidi" w:hAnsiTheme="minorBidi" w:cs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  </w:t>
                                  </w:r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حالة أرض ملساء تماما </w:t>
                                  </w:r>
                                  <w:proofErr w:type="gramStart"/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>( مثل</w:t>
                                  </w:r>
                                  <w:proofErr w:type="gramEnd"/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طريق جليدية ) فإن العجلة تنزلق</w:t>
                                  </w:r>
                                  <w:r>
                                    <w:rPr>
                                      <w:rFonts w:asciiTheme="minorBidi" w:hAnsiTheme="minorBidi" w:cs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    </w:t>
                                  </w:r>
                                  <w:r w:rsidRPr="004111E4">
                                    <w:rPr>
                                      <w:rFonts w:asciiTheme="minorBidi" w:hAnsiTheme="minorBidi" w:cs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و تدور في موضعها ؛ دون تقدم .</w:t>
                                  </w:r>
                                </w:p>
                                <w:p w:rsidR="00235ADF" w:rsidRPr="008D61F7" w:rsidRDefault="00235ADF" w:rsidP="00235ADF">
                                  <w:pPr>
                                    <w:pStyle w:val="Paragraphedeliste"/>
                                    <w:spacing w:line="240" w:lineRule="auto"/>
                                    <w:ind w:left="0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u w:val="single"/>
                                      <w:rtl/>
                                      <w:lang w:val="fr-MA" w:bidi="ar-MA"/>
                                    </w:rPr>
                                  </w:pPr>
                                  <w:r w:rsidRPr="000E4C4C">
                                    <w:rPr>
                                      <w:rFonts w:ascii="Segoe UI Symbol" w:eastAsia="Yu Mincho Light" w:hAnsi="Segoe UI Symbol" w:cs="Segoe UI Symbol" w:hint="cs"/>
                                      <w:color w:val="0070C0"/>
                                      <w:highlight w:val="yellow"/>
                                      <w:rtl/>
                                      <w:lang w:val="fr-MA" w:bidi="ar-MA"/>
                                    </w:rPr>
                                    <w:t>★</w:t>
                                  </w:r>
                                  <w:r w:rsidRPr="000E4C4C">
                                    <w:rPr>
                                      <w:rFonts w:hint="cs"/>
                                      <w:color w:val="0070C0"/>
                                      <w:highlight w:val="yellow"/>
                                      <w:rtl/>
                                      <w:lang w:val="fr-MA" w:bidi="ar-M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val="fr-MA" w:bidi="ar-MA"/>
                                    </w:rPr>
                                    <w:t xml:space="preserve">حل التمرين </w:t>
                                  </w:r>
                                  <w:r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bidi="ar-DZ"/>
                                    </w:rPr>
                                    <w:t xml:space="preserve">الحادي </w:t>
                                  </w:r>
                                  <w:proofErr w:type="gramStart"/>
                                  <w:r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bidi="ar-DZ"/>
                                    </w:rPr>
                                    <w:t>عشر</w:t>
                                  </w:r>
                                  <w:r w:rsidRPr="000E4C4C">
                                    <w:rPr>
                                      <w:rFonts w:ascii="Sakkal Majalla" w:hAnsi="Sakkal Majalla" w:cs="Sakkal Majalla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lang w:val="fr-MA" w:bidi="ar-MA"/>
                                    </w:rPr>
                                    <w:t xml:space="preserve"> </w:t>
                                  </w:r>
                                  <w:r w:rsidRPr="000E4C4C"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val="fr-MA" w:bidi="ar-MA"/>
                                    </w:rPr>
                                    <w:t>:</w:t>
                                  </w:r>
                                  <w:proofErr w:type="gramEnd"/>
                                </w:p>
                                <w:tbl>
                                  <w:tblPr>
                                    <w:tblStyle w:val="Grilledutableau"/>
                                    <w:bidiVisual/>
                                    <w:tblW w:w="5005" w:type="pct"/>
                                    <w:tblBorders>
                                      <w:top w:val="single" w:sz="4" w:space="0" w:color="FFFFFF"/>
                                      <w:left w:val="single" w:sz="4" w:space="0" w:color="FFFFFF"/>
                                      <w:bottom w:val="single" w:sz="4" w:space="0" w:color="FFFFFF"/>
                                      <w:right w:val="single" w:sz="4" w:space="0" w:color="FFFFFF"/>
                                      <w:insideH w:val="single" w:sz="4" w:space="0" w:color="FFFFFF"/>
                                      <w:insideV w:val="single" w:sz="4" w:space="0" w:color="FFFFFF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5117"/>
                                    <w:gridCol w:w="227"/>
                                  </w:tblGrid>
                                  <w:tr w:rsidR="00235ADF" w:rsidRPr="008D61F7" w:rsidTr="002A1DC3">
                                    <w:tc>
                                      <w:tcPr>
                                        <w:tcW w:w="4663" w:type="pct"/>
                                      </w:tcPr>
                                      <w:p w:rsidR="00235ADF" w:rsidRPr="008D61F7" w:rsidRDefault="00235ADF" w:rsidP="00235ADF">
                                        <w:pPr>
                                          <w:spacing w:line="240" w:lineRule="auto"/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/>
                                          </w:rPr>
                                        </w:pPr>
                                        <w:proofErr w:type="gramStart"/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>1  ـ</w:t>
                                        </w:r>
                                        <w:proofErr w:type="gramEnd"/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الأفعال المؤثرة في الجملة الميكانيكية: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position w:val="-14"/>
                                            <w:sz w:val="24"/>
                                            <w:szCs w:val="24"/>
                                          </w:rPr>
                                          <w:object w:dxaOrig="440" w:dyaOrig="400">
                                            <v:shape id="_x0000_i1135" type="#_x0000_t75" style="width:23.55pt;height:16.6pt" o:ole="">
                                              <v:imagedata r:id="rId118" o:title=""/>
                                            </v:shape>
                                            <o:OLEObject Type="Embed" ProgID="Equation.DSMT4" ShapeID="_x0000_i1135" DrawAspect="Content" ObjectID="_1516627513" r:id="rId338"/>
                                          </w:objec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هي: ثقل العربة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position w:val="-4"/>
                                            <w:sz w:val="24"/>
                                            <w:szCs w:val="24"/>
                                          </w:rPr>
                                          <w:object w:dxaOrig="260" w:dyaOrig="320">
                                            <v:shape id="_x0000_i1136" type="#_x0000_t75" style="width:13.85pt;height:20.1pt" o:ole="">
                                              <v:imagedata r:id="rId120" o:title=""/>
                                            </v:shape>
                                            <o:OLEObject Type="Embed" ProgID="Equation.DSMT4" ShapeID="_x0000_i1136" DrawAspect="Content" ObjectID="_1516627514" r:id="rId339"/>
                                          </w:objec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/>
                                          </w:rPr>
                                          <w:t xml:space="preserve"> ، رد فعل سطح الطاولة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position w:val="-4"/>
                                            <w:sz w:val="24"/>
                                            <w:szCs w:val="24"/>
                                          </w:rPr>
                                          <w:object w:dxaOrig="260" w:dyaOrig="320">
                                            <v:shape id="_x0000_i1137" type="#_x0000_t75" style="width:13.85pt;height:18.7pt" o:ole="">
                                              <v:imagedata r:id="rId122" o:title=""/>
                                            </v:shape>
                                            <o:OLEObject Type="Embed" ProgID="Equation.DSMT4" ShapeID="_x0000_i1137" DrawAspect="Content" ObjectID="_1516627515" r:id="rId340"/>
                                          </w:objec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/>
                                          </w:rPr>
                                          <w:t xml:space="preserve"> ، فعل النابض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position w:val="-4"/>
                                            <w:sz w:val="24"/>
                                            <w:szCs w:val="24"/>
                                          </w:rPr>
                                          <w:object w:dxaOrig="260" w:dyaOrig="320">
                                            <v:shape id="_x0000_i1138" type="#_x0000_t75" style="width:13.85pt;height:18.7pt" o:ole="">
                                              <v:imagedata r:id="rId341" o:title=""/>
                                            </v:shape>
                                            <o:OLEObject Type="Embed" ProgID="Equation.DSMT4" ShapeID="_x0000_i1138" DrawAspect="Content" ObjectID="_1516627516" r:id="rId342"/>
                                          </w:objec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/>
                                          </w:rPr>
                                          <w:t xml:space="preserve"> . </w:t>
                                        </w:r>
                                      </w:p>
                                      <w:p w:rsidR="00235ADF" w:rsidRPr="008D61F7" w:rsidRDefault="00235ADF" w:rsidP="00235ADF">
                                        <w:pPr>
                                          <w:spacing w:line="240" w:lineRule="auto"/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/>
                                          </w:rPr>
                                        </w:pP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الأفعال المؤثرة في الجملة </w:t>
                                        </w:r>
                                        <w:proofErr w:type="gramStart"/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>الميكانيكية: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position w:val="-14"/>
                                            <w:sz w:val="24"/>
                                            <w:szCs w:val="24"/>
                                          </w:rPr>
                                          <w:object w:dxaOrig="420" w:dyaOrig="400">
                                            <v:shape id="_x0000_i1139" type="#_x0000_t75" style="width:22.15pt;height:16.6pt" o:ole="">
                                              <v:imagedata r:id="rId126" o:title=""/>
                                            </v:shape>
                                            <o:OLEObject Type="Embed" ProgID="Equation.DSMT4" ShapeID="_x0000_i1139" DrawAspect="Content" ObjectID="_1516627517" r:id="rId343"/>
                                          </w:objec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هي</w:t>
                                        </w:r>
                                        <w:proofErr w:type="gramEnd"/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: ثقل الجسم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position w:val="-4"/>
                                            <w:sz w:val="24"/>
                                            <w:szCs w:val="24"/>
                                          </w:rPr>
                                          <w:object w:dxaOrig="260" w:dyaOrig="320">
                                            <v:shape id="_x0000_i1140" type="#_x0000_t75" style="width:13.85pt;height:19.4pt" o:ole="">
                                              <v:imagedata r:id="rId120" o:title=""/>
                                            </v:shape>
                                            <o:OLEObject Type="Embed" ProgID="Equation.DSMT4" ShapeID="_x0000_i1140" DrawAspect="Content" ObjectID="_1516627518" r:id="rId344"/>
                                          </w:objec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/>
                                          </w:rPr>
                                          <w:t xml:space="preserve"> ، فعل الخيط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position w:val="-4"/>
                                            <w:sz w:val="24"/>
                                            <w:szCs w:val="24"/>
                                          </w:rPr>
                                          <w:object w:dxaOrig="240" w:dyaOrig="320">
                                            <v:shape id="_x0000_i1141" type="#_x0000_t75" style="width:13.15pt;height:17.3pt" o:ole="">
                                              <v:imagedata r:id="rId345" o:title=""/>
                                            </v:shape>
                                            <o:OLEObject Type="Embed" ProgID="Equation.DSMT4" ShapeID="_x0000_i1141" DrawAspect="Content" ObjectID="_1516627519" r:id="rId346"/>
                                          </w:objec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/>
                                          </w:rPr>
                                          <w:t xml:space="preserve"> .</w:t>
                                        </w:r>
                                      </w:p>
                                      <w:p w:rsidR="00235ADF" w:rsidRDefault="00235ADF" w:rsidP="00235ADF">
                                        <w:pPr>
                                          <w:spacing w:line="240" w:lineRule="auto"/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proofErr w:type="gramStart"/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>2  ـ</w:t>
                                        </w:r>
                                        <w:proofErr w:type="gramEnd"/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   تمثيل الأفعال الميكانيكية: ( الجسم 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w:t>S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vertAlign w:val="subscript"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,  العربة 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w:t>C</w:t>
                                        </w:r>
                                        <w:r w:rsidRPr="008D61F7"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) . </w:t>
                                        </w:r>
                                      </w:p>
                                      <w:p w:rsidR="00235ADF" w:rsidRPr="008D61F7" w:rsidRDefault="00235ADF" w:rsidP="00235ADF">
                                        <w:pPr>
                                          <w:spacing w:line="240" w:lineRule="auto"/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7D7D62">
                                          <w:rPr>
                                            <w:noProof/>
                                            <w:lang w:val="fr-FR"/>
                                          </w:rPr>
                                          <w:drawing>
                                            <wp:inline distT="0" distB="0" distL="0" distR="0" wp14:anchorId="597781CE" wp14:editId="58BB9E97">
                                              <wp:extent cx="3112135" cy="1670752"/>
                                              <wp:effectExtent l="0" t="0" r="0" b="5715"/>
                                              <wp:docPr id="121" name="Image 121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6938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347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3112135" cy="1670752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37" w:type="pct"/>
                                      </w:tcPr>
                                      <w:p w:rsidR="00235ADF" w:rsidRPr="008D61F7" w:rsidRDefault="00235ADF" w:rsidP="00235ADF">
                                        <w:pPr>
                                          <w:spacing w:line="240" w:lineRule="auto"/>
                                          <w:rPr>
                                            <w:rFonts w:ascii="Arial" w:hAnsi="Arial" w:cs="Arial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</w:p>
                                    </w:tc>
                                  </w:tr>
                                </w:tbl>
                                <w:p w:rsidR="00235ADF" w:rsidRPr="007D7D62" w:rsidRDefault="00235ADF" w:rsidP="00235ADF">
                                  <w:pPr>
                                    <w:spacing w:line="240" w:lineRule="auto"/>
                                    <w:rPr>
                                      <w:rtl/>
                                      <w:lang w:val="fr-FR" w:bidi="ar-DZ"/>
                                    </w:rPr>
                                  </w:pPr>
                                  <w:proofErr w:type="gramStart"/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3  ـ</w:t>
                                  </w:r>
                                  <w:proofErr w:type="gramEnd"/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  مخطط أجسام متأثرة بهذه الجملة الميكانيكية الموضحة في الوثيقة المعطاة</w:t>
                                  </w:r>
                                  <w:r>
                                    <w:rPr>
                                      <w:rtl/>
                                      <w:lang w:val="fr-FR" w:bidi="ar-DZ"/>
                                    </w:rPr>
                                    <w:t xml:space="preserve"> .</w:t>
                                  </w:r>
                                </w:p>
                                <w:p w:rsidR="00235ADF" w:rsidRDefault="00235ADF" w:rsidP="00FD3DDD">
                                  <w:pPr>
                                    <w:rPr>
                                      <w:rtl/>
                                    </w:rPr>
                                  </w:pPr>
                                  <w:r w:rsidRPr="007D7D62">
                                    <w:rPr>
                                      <w:noProof/>
                                      <w:lang w:val="fr-FR"/>
                                    </w:rPr>
                                    <w:drawing>
                                      <wp:inline distT="0" distB="0" distL="0" distR="0" wp14:anchorId="30BFF022" wp14:editId="4E6C03B2">
                                        <wp:extent cx="3103539" cy="1678850"/>
                                        <wp:effectExtent l="0" t="0" r="1905" b="0"/>
                                        <wp:docPr id="122" name="Image 12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93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4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103539" cy="16788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235ADF" w:rsidRDefault="00235ADF" w:rsidP="00235ADF">
                                  <w:pPr>
                                    <w:pStyle w:val="Paragraphedeliste"/>
                                    <w:spacing w:line="240" w:lineRule="auto"/>
                                    <w:ind w:left="0"/>
                                    <w:rPr>
                                      <w:rFonts w:ascii="Segoe UI Symbol" w:eastAsia="Yu Mincho Light" w:hAnsi="Segoe UI Symbol" w:cs="Segoe UI Symbol"/>
                                      <w:b/>
                                      <w:bCs/>
                                      <w:color w:val="0070C0"/>
                                      <w:sz w:val="24"/>
                                      <w:szCs w:val="24"/>
                                      <w:highlight w:val="yellow"/>
                                      <w:rtl/>
                                      <w:lang w:val="fr-MA" w:bidi="ar-MA"/>
                                    </w:rPr>
                                  </w:pPr>
                                </w:p>
                                <w:p w:rsidR="00235ADF" w:rsidRPr="007D7D62" w:rsidRDefault="00235ADF" w:rsidP="00235ADF">
                                  <w:pPr>
                                    <w:rPr>
                                      <w:b/>
                                      <w:bCs/>
                                      <w:color w:val="FF0000"/>
                                      <w:u w:val="single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612" w:type="pct"/>
                                </w:tcPr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  <w:p w:rsidR="00235ADF" w:rsidRPr="007D7D62" w:rsidRDefault="00235ADF" w:rsidP="00235ADF">
                                  <w:pPr>
                                    <w:rPr>
                                      <w:color w:val="FF0000"/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AD17FB" w:rsidRPr="00A9565F" w:rsidRDefault="00AD17FB" w:rsidP="00AD17FB">
                            <w:pPr>
                              <w:bidi/>
                              <w:spacing w:after="0" w:line="240" w:lineRule="auto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rtl/>
                                <w:lang w:bidi="ar-MA"/>
                              </w:rPr>
                            </w:pPr>
                          </w:p>
                          <w:p w:rsidR="00AD17FB" w:rsidRDefault="00AD17FB" w:rsidP="00AD17FB">
                            <w:pPr>
                              <w:bidi/>
                              <w:spacing w:after="0" w:line="240" w:lineRule="auto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</w:pPr>
                          </w:p>
                          <w:p w:rsidR="00AD17FB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</w:p>
                          <w:p w:rsidR="00AD17FB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</w:p>
                          <w:p w:rsidR="00AD17FB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</w:p>
                          <w:p w:rsidR="00AD17FB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</w:p>
                          <w:p w:rsidR="00AD17FB" w:rsidRDefault="00AD17FB" w:rsidP="00AD17FB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880D85" id="_x0000_s1040" type="#_x0000_t202" style="position:absolute;left:0;text-align:left;margin-left:241.4pt;margin-top:-43.2pt;width:271.55pt;height:708.9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" fillcolor="window" strokeweight=".5pt">
                <v:textbox>
                  <w:txbxContent>
                    <w:p w:rsidR="00235ADF" w:rsidRPr="009E2A54" w:rsidRDefault="00235ADF" w:rsidP="00235AD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lang w:val="fr-MA" w:bidi="ar-MA"/>
                        </w:rPr>
                      </w:pPr>
                      <w:r w:rsidRPr="009E2A54">
                        <w:rPr>
                          <w:rFonts w:ascii="Segoe UI Symbol" w:eastAsia="Yu Mincho Light" w:hAnsi="Segoe UI Symbol" w:cs="Segoe UI Symbol" w:hint="cs"/>
                          <w:b/>
                          <w:bCs/>
                          <w:color w:val="0070C0"/>
                          <w:sz w:val="24"/>
                          <w:szCs w:val="24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color w:val="0070C0"/>
                          <w:sz w:val="24"/>
                          <w:szCs w:val="24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proofErr w:type="gramStart"/>
                      <w:r>
                        <w:rPr>
                          <w:rFonts w:ascii="Arial" w:hAnsi="Arial" w:cs="Arial" w:hint="cs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bidi="ar-DZ"/>
                        </w:rPr>
                        <w:t>العاشر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 w:rsidRPr="009E2A54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tbl>
                      <w:tblPr>
                        <w:tblStyle w:val="Grilledutableau2"/>
                        <w:bidiVisual/>
                        <w:tblW w:w="7992" w:type="pct"/>
                        <w:tblInd w:w="-102" w:type="dxa"/>
                        <w:tblBorders>
                          <w:top w:val="single" w:sz="4" w:space="0" w:color="FFFFFF"/>
                          <w:left w:val="single" w:sz="4" w:space="0" w:color="FFFFFF"/>
                          <w:bottom w:val="single" w:sz="4" w:space="0" w:color="FFFFFF"/>
                          <w:right w:val="single" w:sz="4" w:space="0" w:color="FFFFFF"/>
                          <w:insideH w:val="single" w:sz="4" w:space="0" w:color="FFFFFF"/>
                          <w:insideV w:val="single" w:sz="4" w:space="0" w:color="FFFFFF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5565"/>
                        <w:gridCol w:w="2624"/>
                      </w:tblGrid>
                      <w:tr w:rsidR="00235ADF" w:rsidRPr="007D7D62" w:rsidTr="00FD3DDD">
                        <w:trPr>
                          <w:trHeight w:val="3128"/>
                        </w:trPr>
                        <w:tc>
                          <w:tcPr>
                            <w:tcW w:w="3388" w:type="pct"/>
                          </w:tcPr>
                          <w:p w:rsidR="00235ADF" w:rsidRDefault="00235ADF" w:rsidP="00235AD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1 </w:t>
                            </w:r>
                            <w:proofErr w:type="gramStart"/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ـ  تمثيل</w:t>
                            </w:r>
                            <w:proofErr w:type="gramEnd"/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القوتين</w:t>
                            </w:r>
                          </w:p>
                          <w:p w:rsidR="00235ADF" w:rsidRPr="004111E4" w:rsidRDefault="00235ADF" w:rsidP="00235AD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235ADF" w:rsidRPr="004111E4" w:rsidRDefault="00235ADF" w:rsidP="00235ADF">
                            <w:pPr>
                              <w:spacing w:line="240" w:lineRule="auto"/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4111E4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/>
                              </w:rPr>
                              <w:drawing>
                                <wp:inline distT="0" distB="0" distL="0" distR="0" wp14:anchorId="6E8A950A" wp14:editId="55848F3A">
                                  <wp:extent cx="2453054" cy="843915"/>
                                  <wp:effectExtent l="0" t="0" r="4445" b="0"/>
                                  <wp:docPr id="120" name="Image 1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70652" cy="84996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5ADF" w:rsidRPr="004111E4" w:rsidRDefault="00235ADF" w:rsidP="00235AD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2 </w:t>
                            </w:r>
                            <w:proofErr w:type="gramStart"/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ـ  القوة</w:t>
                            </w:r>
                            <w:proofErr w:type="gramEnd"/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position w:val="-12"/>
                                <w:sz w:val="24"/>
                                <w:szCs w:val="24"/>
                              </w:rPr>
                              <w:object w:dxaOrig="499" w:dyaOrig="400">
                                <v:shape id="_x0000_i1134" type="#_x0000_t75" style="width:24.9pt;height:23.55pt" o:ole="">
                                  <v:imagedata r:id="rId329" o:title=""/>
                                </v:shape>
                                <o:OLEObject Type="Embed" ProgID="Equation.DSMT4" ShapeID="_x0000_i1134" DrawAspect="Content" ObjectID="_1516627512" r:id="rId349"/>
                              </w:object>
                            </w:r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تمثل قوة الاحتكاك المحرك الناتج عن ملامسة</w:t>
                            </w:r>
                            <w:r>
                              <w:rPr>
                                <w:rFonts w:asciiTheme="minorBidi" w:hAnsiTheme="minorBidi" w:cs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العجلة بالأرض .</w:t>
                            </w:r>
                          </w:p>
                          <w:p w:rsidR="00235ADF" w:rsidRPr="004111E4" w:rsidRDefault="00235ADF" w:rsidP="00235AD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proofErr w:type="gramStart"/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ـ  نعم</w:t>
                            </w:r>
                            <w:proofErr w:type="gramEnd"/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وجود هذه القوة ضروري . </w:t>
                            </w:r>
                          </w:p>
                          <w:p w:rsidR="00235ADF" w:rsidRPr="004111E4" w:rsidRDefault="00235ADF" w:rsidP="00235ADF">
                            <w:pPr>
                              <w:spacing w:line="240" w:lineRule="auto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</w:pPr>
                            <w:proofErr w:type="gramStart"/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val="fr-FR"/>
                              </w:rPr>
                              <w:t>التعليل :</w:t>
                            </w:r>
                            <w:proofErr w:type="gramEnd"/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قوة الاحتكاك المحرك يسمح بتقدم العجلة و السيارة إلى الأمام ، حيث يوفر لها إمكانية الالتصاق بأرضية الطريق . و في</w:t>
                            </w:r>
                            <w:r>
                              <w:rPr>
                                <w:rFonts w:asciiTheme="minorBidi" w:hAnsiTheme="minorBidi" w:cs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 </w:t>
                            </w:r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حالة أرض ملساء تماما </w:t>
                            </w:r>
                            <w:proofErr w:type="gramStart"/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>( مثل</w:t>
                            </w:r>
                            <w:proofErr w:type="gramEnd"/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طريق جليدية ) فإن العجلة تنزلق</w:t>
                            </w:r>
                            <w:r>
                              <w:rPr>
                                <w:rFonts w:asciiTheme="minorBidi" w:hAnsiTheme="minorBidi" w:cs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    </w:t>
                            </w:r>
                            <w:r w:rsidRPr="004111E4"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/>
                              </w:rPr>
                              <w:t xml:space="preserve"> و تدور في موضعها ؛ دون تقدم .</w:t>
                            </w:r>
                          </w:p>
                          <w:p w:rsidR="00235ADF" w:rsidRPr="008D61F7" w:rsidRDefault="00235ADF" w:rsidP="00235ADF">
                            <w:pPr>
                              <w:pStyle w:val="Paragraphedeliste"/>
                              <w:spacing w:line="240" w:lineRule="auto"/>
                              <w:ind w:left="0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 xml:space="preserve">الحادي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عشر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tbl>
                            <w:tblPr>
                              <w:tblStyle w:val="Grilledutableau"/>
                              <w:bidiVisual/>
                              <w:tblW w:w="5005" w:type="pct"/>
                              <w:tblBorders>
                                <w:top w:val="single" w:sz="4" w:space="0" w:color="FFFFFF"/>
                                <w:left w:val="single" w:sz="4" w:space="0" w:color="FFFFFF"/>
                                <w:bottom w:val="single" w:sz="4" w:space="0" w:color="FFFFFF"/>
                                <w:right w:val="single" w:sz="4" w:space="0" w:color="FFFFFF"/>
                                <w:insideH w:val="single" w:sz="4" w:space="0" w:color="FFFFFF"/>
                                <w:insideV w:val="single" w:sz="4" w:space="0" w:color="FFFFF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5117"/>
                              <w:gridCol w:w="227"/>
                            </w:tblGrid>
                            <w:tr w:rsidR="00235ADF" w:rsidRPr="008D61F7" w:rsidTr="002A1DC3">
                              <w:tc>
                                <w:tcPr>
                                  <w:tcW w:w="4663" w:type="pct"/>
                                </w:tcPr>
                                <w:p w:rsidR="00235ADF" w:rsidRPr="008D61F7" w:rsidRDefault="00235ADF" w:rsidP="00235AD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proofErr w:type="gramStart"/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1  ـ</w:t>
                                  </w:r>
                                  <w:proofErr w:type="gramEnd"/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الأفعال المؤثرة في الجملة الميكانيكية: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440" w:dyaOrig="400">
                                      <v:shape id="_x0000_i1135" type="#_x0000_t75" style="width:23.55pt;height:16.6pt" o:ole="">
                                        <v:imagedata r:id="rId118" o:title=""/>
                                      </v:shape>
                                      <o:OLEObject Type="Embed" ProgID="Equation.DSMT4" ShapeID="_x0000_i1135" DrawAspect="Content" ObjectID="_1516627513" r:id="rId350"/>
                                    </w:objec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هي: ثقل العربة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320">
                                      <v:shape id="_x0000_i1136" type="#_x0000_t75" style="width:13.85pt;height:20.1pt" o:ole="">
                                        <v:imagedata r:id="rId120" o:title=""/>
                                      </v:shape>
                                      <o:OLEObject Type="Embed" ProgID="Equation.DSMT4" ShapeID="_x0000_i1136" DrawAspect="Content" ObjectID="_1516627514" r:id="rId351"/>
                                    </w:objec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، رد فعل سطح الطاولة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320">
                                      <v:shape id="_x0000_i1137" type="#_x0000_t75" style="width:13.85pt;height:18.7pt" o:ole="">
                                        <v:imagedata r:id="rId122" o:title=""/>
                                      </v:shape>
                                      <o:OLEObject Type="Embed" ProgID="Equation.DSMT4" ShapeID="_x0000_i1137" DrawAspect="Content" ObjectID="_1516627515" r:id="rId352"/>
                                    </w:objec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، فعل النابض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320">
                                      <v:shape id="_x0000_i1138" type="#_x0000_t75" style="width:13.85pt;height:18.7pt" o:ole="">
                                        <v:imagedata r:id="rId341" o:title=""/>
                                      </v:shape>
                                      <o:OLEObject Type="Embed" ProgID="Equation.DSMT4" ShapeID="_x0000_i1138" DrawAspect="Content" ObjectID="_1516627516" r:id="rId353"/>
                                    </w:objec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. </w:t>
                                  </w:r>
                                </w:p>
                                <w:p w:rsidR="00235ADF" w:rsidRPr="008D61F7" w:rsidRDefault="00235ADF" w:rsidP="00235AD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</w:pP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أفعال المؤثرة في الجملة </w:t>
                                  </w:r>
                                  <w:proofErr w:type="gramStart"/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ميكانيكية: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420" w:dyaOrig="400">
                                      <v:shape id="_x0000_i1139" type="#_x0000_t75" style="width:22.15pt;height:16.6pt" o:ole="">
                                        <v:imagedata r:id="rId126" o:title=""/>
                                      </v:shape>
                                      <o:OLEObject Type="Embed" ProgID="Equation.DSMT4" ShapeID="_x0000_i1139" DrawAspect="Content" ObjectID="_1516627517" r:id="rId354"/>
                                    </w:objec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هي</w:t>
                                  </w:r>
                                  <w:proofErr w:type="gramEnd"/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: ثقل الجسم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320">
                                      <v:shape id="_x0000_i1140" type="#_x0000_t75" style="width:13.85pt;height:19.4pt" o:ole="">
                                        <v:imagedata r:id="rId120" o:title=""/>
                                      </v:shape>
                                      <o:OLEObject Type="Embed" ProgID="Equation.DSMT4" ShapeID="_x0000_i1140" DrawAspect="Content" ObjectID="_1516627518" r:id="rId355"/>
                                    </w:objec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، فعل الخيط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40" w:dyaOrig="320">
                                      <v:shape id="_x0000_i1141" type="#_x0000_t75" style="width:13.15pt;height:17.3pt" o:ole="">
                                        <v:imagedata r:id="rId345" o:title=""/>
                                      </v:shape>
                                      <o:OLEObject Type="Embed" ProgID="Equation.DSMT4" ShapeID="_x0000_i1141" DrawAspect="Content" ObjectID="_1516627519" r:id="rId356"/>
                                    </w:objec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t xml:space="preserve"> .</w:t>
                                  </w:r>
                                </w:p>
                                <w:p w:rsidR="00235ADF" w:rsidRDefault="00235ADF" w:rsidP="00235AD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proofErr w:type="gramStart"/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2  ـ</w:t>
                                  </w:r>
                                  <w:proofErr w:type="gramEnd"/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   تمثيل الأفعال الميكانيكية: ( الجسم 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S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vertAlign w:val="subscript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,  العربة 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C</w:t>
                                  </w:r>
                                  <w:r w:rsidRPr="008D61F7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) . </w:t>
                                  </w:r>
                                </w:p>
                                <w:p w:rsidR="00235ADF" w:rsidRPr="008D61F7" w:rsidRDefault="00235ADF" w:rsidP="00235AD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7D7D62">
                                    <w:rPr>
                                      <w:noProof/>
                                      <w:lang w:val="fr-FR"/>
                                    </w:rPr>
                                    <w:drawing>
                                      <wp:inline distT="0" distB="0" distL="0" distR="0" wp14:anchorId="597781CE" wp14:editId="58BB9E97">
                                        <wp:extent cx="3112135" cy="1670752"/>
                                        <wp:effectExtent l="0" t="0" r="0" b="5715"/>
                                        <wp:docPr id="121" name="Image 12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93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4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112135" cy="167075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337" w:type="pct"/>
                                </w:tcPr>
                                <w:p w:rsidR="00235ADF" w:rsidRPr="008D61F7" w:rsidRDefault="00235ADF" w:rsidP="00235ADF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235ADF" w:rsidRPr="007D7D62" w:rsidRDefault="00235ADF" w:rsidP="00235ADF">
                            <w:pPr>
                              <w:spacing w:line="240" w:lineRule="auto"/>
                              <w:rPr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 w:rsidRPr="008D61F7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3  ـ</w:t>
                            </w:r>
                            <w:proofErr w:type="gramEnd"/>
                            <w:r w:rsidRPr="008D61F7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 مخطط أجسام متأثرة بهذه الجملة الميكانيكية الموضحة في الوثيقة المعطاة</w:t>
                            </w:r>
                            <w:r>
                              <w:rPr>
                                <w:rtl/>
                                <w:lang w:val="fr-FR" w:bidi="ar-DZ"/>
                              </w:rPr>
                              <w:t xml:space="preserve"> .</w:t>
                            </w:r>
                          </w:p>
                          <w:p w:rsidR="00235ADF" w:rsidRDefault="00235ADF" w:rsidP="00FD3DDD">
                            <w:pPr>
                              <w:rPr>
                                <w:rtl/>
                              </w:rPr>
                            </w:pPr>
                            <w:r w:rsidRPr="007D7D62">
                              <w:rPr>
                                <w:noProof/>
                                <w:lang w:val="fr-FR"/>
                              </w:rPr>
                              <w:drawing>
                                <wp:inline distT="0" distB="0" distL="0" distR="0" wp14:anchorId="30BFF022" wp14:editId="4E6C03B2">
                                  <wp:extent cx="3103539" cy="1678850"/>
                                  <wp:effectExtent l="0" t="0" r="1905" b="0"/>
                                  <wp:docPr id="122" name="Image 1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03539" cy="1678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35ADF" w:rsidRDefault="00235ADF" w:rsidP="00235ADF">
                            <w:pPr>
                              <w:pStyle w:val="Paragraphedeliste"/>
                              <w:spacing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b/>
                                <w:bCs/>
                                <w:color w:val="0070C0"/>
                                <w:sz w:val="24"/>
                                <w:szCs w:val="24"/>
                                <w:highlight w:val="yellow"/>
                                <w:rtl/>
                                <w:lang w:val="fr-MA" w:bidi="ar-MA"/>
                              </w:rPr>
                            </w:pPr>
                          </w:p>
                          <w:p w:rsidR="00235ADF" w:rsidRPr="007D7D62" w:rsidRDefault="00235ADF" w:rsidP="00235ADF">
                            <w:pPr>
                              <w:rPr>
                                <w:b/>
                                <w:bCs/>
                                <w:color w:val="FF0000"/>
                                <w:u w:val="single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1612" w:type="pct"/>
                          </w:tcPr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  <w:p w:rsidR="00235ADF" w:rsidRPr="007D7D62" w:rsidRDefault="00235ADF" w:rsidP="00235ADF">
                            <w:pPr>
                              <w:rPr>
                                <w:color w:val="FF0000"/>
                                <w:rtl/>
                                <w:lang w:bidi="ar-DZ"/>
                              </w:rPr>
                            </w:pPr>
                          </w:p>
                        </w:tc>
                      </w:tr>
                    </w:tbl>
                    <w:p w:rsidR="00AD17FB" w:rsidRPr="00A9565F" w:rsidRDefault="00AD17FB" w:rsidP="00AD17FB">
                      <w:pPr>
                        <w:bidi/>
                        <w:spacing w:after="0" w:line="240" w:lineRule="auto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rtl/>
                          <w:lang w:bidi="ar-MA"/>
                        </w:rPr>
                      </w:pPr>
                    </w:p>
                    <w:p w:rsidR="00AD17FB" w:rsidRDefault="00AD17FB" w:rsidP="00AD17FB">
                      <w:pPr>
                        <w:bidi/>
                        <w:spacing w:after="0" w:line="240" w:lineRule="auto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rtl/>
                          <w:lang w:val="fr-MA" w:bidi="ar-MA"/>
                        </w:rPr>
                      </w:pPr>
                    </w:p>
                    <w:p w:rsidR="00AD17FB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</w:p>
                    <w:p w:rsidR="00AD17FB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</w:p>
                    <w:p w:rsidR="00AD17FB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</w:p>
                    <w:p w:rsidR="00AD17FB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</w:p>
                    <w:p w:rsidR="00AD17FB" w:rsidRDefault="00AD17FB" w:rsidP="00AD17FB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D3DDD" w:rsidRPr="004111E4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AE8D727" wp14:editId="6192C4EA">
                <wp:simplePos x="0" y="0"/>
                <wp:positionH relativeFrom="column">
                  <wp:posOffset>-556895</wp:posOffset>
                </wp:positionH>
                <wp:positionV relativeFrom="paragraph">
                  <wp:posOffset>-529053</wp:posOffset>
                </wp:positionV>
                <wp:extent cx="3560885" cy="8985347"/>
                <wp:effectExtent l="0" t="0" r="20955" b="25400"/>
                <wp:wrapNone/>
                <wp:docPr id="40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60885" cy="8985347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tbl>
                            <w:tblPr>
                              <w:tblStyle w:val="Grilledutableau3"/>
                              <w:bidiVisual/>
                              <w:tblW w:w="10927" w:type="pct"/>
                              <w:tblBorders>
                                <w:top w:val="single" w:sz="4" w:space="0" w:color="FFFFFF"/>
                                <w:left w:val="single" w:sz="4" w:space="0" w:color="FFFFFF"/>
                                <w:bottom w:val="single" w:sz="4" w:space="0" w:color="FFFFFF"/>
                                <w:right w:val="single" w:sz="4" w:space="0" w:color="FFFFFF"/>
                                <w:insideH w:val="single" w:sz="4" w:space="0" w:color="FFFFFF"/>
                                <w:insideV w:val="single" w:sz="4" w:space="0" w:color="FFFFF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7210"/>
                              <w:gridCol w:w="4370"/>
                            </w:tblGrid>
                            <w:tr w:rsidR="00FD3DDD" w:rsidRPr="00C31D12" w:rsidTr="00A674BD">
                              <w:tc>
                                <w:tcPr>
                                  <w:tcW w:w="3113" w:type="pct"/>
                                </w:tcPr>
                                <w:p w:rsidR="00FD3DDD" w:rsidRDefault="00FD3DDD" w:rsidP="00FA12ED">
                                  <w:pPr>
                                    <w:bidi w:val="0"/>
                                    <w:spacing w:line="240" w:lineRule="auto"/>
                                    <w:jc w:val="right"/>
                                    <w:rPr>
                                      <w:rFonts w:ascii="Sakkal Majalla" w:hAnsi="Sakkal Majalla" w:cs="Sakkal Majalla"/>
                                      <w:b/>
                                      <w:bCs/>
                                      <w:sz w:val="28"/>
                                      <w:szCs w:val="28"/>
                                      <w:u w:val="single"/>
                                      <w:rtl/>
                                      <w:lang w:val="fr-MA" w:bidi="ar-MA"/>
                                    </w:rPr>
                                  </w:pPr>
                                  <w:r w:rsidRPr="000E4C4C">
                                    <w:rPr>
                                      <w:rFonts w:ascii="Segoe UI Symbol" w:eastAsia="Yu Mincho Light" w:hAnsi="Segoe UI Symbol" w:cs="Segoe UI Symbol" w:hint="cs"/>
                                      <w:color w:val="0070C0"/>
                                      <w:highlight w:val="yellow"/>
                                      <w:rtl/>
                                      <w:lang w:val="fr-MA" w:bidi="ar-MA"/>
                                    </w:rPr>
                                    <w:t>★</w:t>
                                  </w:r>
                                  <w:r w:rsidRPr="000E4C4C">
                                    <w:rPr>
                                      <w:rFonts w:hint="cs"/>
                                      <w:color w:val="0070C0"/>
                                      <w:highlight w:val="yellow"/>
                                      <w:rtl/>
                                      <w:lang w:val="fr-MA" w:bidi="ar-M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val="fr-MA" w:bidi="ar-MA"/>
                                    </w:rPr>
                                    <w:t xml:space="preserve">حل التمرين </w:t>
                                  </w:r>
                                  <w:r w:rsidR="00FA12ED"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val="fr-MA" w:bidi="ar-MA"/>
                                    </w:rPr>
                                    <w:t xml:space="preserve">الثاني </w:t>
                                  </w:r>
                                  <w:proofErr w:type="gramStart"/>
                                  <w:r w:rsidR="00FA12ED"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val="fr-MA" w:bidi="ar-MA"/>
                                    </w:rPr>
                                    <w:t>عشر :</w:t>
                                  </w:r>
                                  <w:proofErr w:type="gramEnd"/>
                                  <w:r w:rsidR="00FA12ED"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val="fr-MA" w:bidi="ar-M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val="fr-MA" w:bidi="ar-MA"/>
                                    </w:rPr>
                                    <w:t xml:space="preserve"> </w:t>
                                  </w:r>
                                  <w:r w:rsidRPr="000E4C4C">
                                    <w:rPr>
                                      <w:rFonts w:ascii="Sakkal Majalla" w:hAnsi="Sakkal Majalla" w:cs="Sakkal Majalla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lang w:val="fr-MA" w:bidi="ar-MA"/>
                                    </w:rPr>
                                    <w:t xml:space="preserve"> </w:t>
                                  </w:r>
                                </w:p>
                                <w:tbl>
                                  <w:tblPr>
                                    <w:tblStyle w:val="Grilledutableau3"/>
                                    <w:bidiVisual/>
                                    <w:tblW w:w="3434" w:type="pct"/>
                                    <w:tblBorders>
                                      <w:top w:val="single" w:sz="4" w:space="0" w:color="FFFFFF"/>
                                      <w:left w:val="single" w:sz="4" w:space="0" w:color="FFFFFF"/>
                                      <w:bottom w:val="single" w:sz="4" w:space="0" w:color="FFFFFF"/>
                                      <w:right w:val="single" w:sz="4" w:space="0" w:color="FFFFFF"/>
                                      <w:insideH w:val="single" w:sz="4" w:space="0" w:color="FFFFFF"/>
                                      <w:insideV w:val="single" w:sz="4" w:space="0" w:color="FFFFFF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4797"/>
                                  </w:tblGrid>
                                  <w:tr w:rsidR="00FD3DDD" w:rsidRPr="00C31D12" w:rsidTr="006330EA">
                                    <w:trPr>
                                      <w:trHeight w:val="105"/>
                                    </w:trPr>
                                    <w:tc>
                                      <w:tcPr>
                                        <w:tcW w:w="5000" w:type="pct"/>
                                      </w:tcPr>
                                      <w:p w:rsidR="00FA12ED" w:rsidRPr="00FC7BEF" w:rsidRDefault="00FA12ED" w:rsidP="00FA12ED">
                                        <w:pPr>
                                          <w:bidi w:val="0"/>
                                          <w:spacing w:line="240" w:lineRule="auto"/>
                                          <w:jc w:val="right"/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>) تسقط الثمار نحو الأرض بسبب الفعل الميكانيكي للأرض على حبة التفاح (الثقل).</w:t>
                                        </w:r>
                                      </w:p>
                                      <w:p w:rsidR="00FA12ED" w:rsidRPr="00FC7BEF" w:rsidRDefault="00FA12ED" w:rsidP="00FA12ED">
                                        <w:pPr>
                                          <w:bidi w:val="0"/>
                                          <w:spacing w:line="240" w:lineRule="auto"/>
                                          <w:jc w:val="right"/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2) اسم الجهاز: الربيعة </w:t>
                                        </w:r>
                                        <w:proofErr w:type="gramStart"/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>ووحدتها :</w:t>
                                        </w:r>
                                        <w:proofErr w:type="spellStart"/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>النيوتن</w:t>
                                        </w:r>
                                        <w:proofErr w:type="spellEnd"/>
                                        <w:proofErr w:type="gramEnd"/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</w:t>
                                        </w: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.</w:t>
                                        </w:r>
                                      </w:p>
                                      <w:p w:rsidR="00FA12ED" w:rsidRPr="00FC7BEF" w:rsidRDefault="00FA12ED" w:rsidP="00FA12ED">
                                        <w:pPr>
                                          <w:bidi w:val="0"/>
                                          <w:spacing w:line="240" w:lineRule="auto"/>
                                          <w:jc w:val="right"/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3) مخطط أجسام متأثرة:   </w:t>
                                        </w:r>
                                      </w:p>
                                      <w:p w:rsidR="00FA12ED" w:rsidRPr="00FC7BEF" w:rsidRDefault="00FA12ED" w:rsidP="00FA12ED">
                                        <w:pPr>
                                          <w:bidi w:val="0"/>
                                          <w:spacing w:line="240" w:lineRule="auto"/>
                                          <w:jc w:val="right"/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</w:pP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noProof/>
                                            <w:position w:val="10"/>
                                            <w:sz w:val="24"/>
                                            <w:szCs w:val="24"/>
                                            <w:lang w:val="fr-FR"/>
                                          </w:rPr>
                                          <w:drawing>
                                            <wp:inline distT="0" distB="0" distL="0" distR="0" wp14:anchorId="78B7DA1C" wp14:editId="40376606">
                                              <wp:extent cx="2242185" cy="422275"/>
                                              <wp:effectExtent l="0" t="0" r="5715" b="0"/>
                                              <wp:docPr id="123" name="Image 123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939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357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2242185" cy="42227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  <w:p w:rsidR="00FA12ED" w:rsidRDefault="00FA12ED" w:rsidP="00FA12ED">
                                        <w:pPr>
                                          <w:bidi w:val="0"/>
                                          <w:spacing w:line="240" w:lineRule="auto"/>
                                          <w:jc w:val="right"/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</w:pP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4) تمثيل ثقل التفاحة: </w:t>
                                        </w:r>
                                        <w:r>
                                          <w:rPr>
                                            <w:rFonts w:asciiTheme="minorBidi" w:hAnsiTheme="minorBidi" w:hint="cs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    </w:t>
                                        </w:r>
                                      </w:p>
                                      <w:p w:rsidR="00FA12ED" w:rsidRPr="00FC7BEF" w:rsidRDefault="00FA12ED" w:rsidP="00FA12ED">
                                        <w:pPr>
                                          <w:bidi w:val="0"/>
                                          <w:spacing w:line="240" w:lineRule="auto"/>
                                          <w:jc w:val="right"/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</w:rPr>
                                        </w:pP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>حساب طويلة شعاع الثقل</w:t>
                                        </w:r>
                                        <w:r>
                                          <w:rPr>
                                            <w:rFonts w:asciiTheme="minorBidi" w:hAnsiTheme="minorBidi" w:hint="cs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         </w:t>
                                        </w:r>
                                      </w:p>
                                      <w:p w:rsidR="00FA12ED" w:rsidRPr="00FC7BEF" w:rsidRDefault="00FA12ED" w:rsidP="00FA12ED">
                                        <w:pPr>
                                          <w:bidi w:val="0"/>
                                          <w:spacing w:line="240" w:lineRule="auto"/>
                                          <w:jc w:val="right"/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lang w:bidi="ar-DZ"/>
                                          </w:rPr>
                                        </w:pP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position w:val="10"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     </w:t>
                                        </w:r>
                                        <w:r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w:t>1N</w:t>
                                        </w: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A87DA3">
                                          <w:rPr>
                                            <w:rFonts w:asciiTheme="minorBidi" w:hAnsiTheme="minorBidi" w:cs="Arial" w:hint="cs"/>
                                            <w:b/>
                                            <w:bCs/>
                                            <w:noProof/>
                                            <w:sz w:val="24"/>
                                            <w:szCs w:val="24"/>
                                            <w:rtl/>
                                            <w:lang w:val="fr-FR"/>
                                          </w:rPr>
                                          <w:drawing>
                                            <wp:inline distT="0" distB="0" distL="0" distR="0" wp14:anchorId="2851C5C7" wp14:editId="641D35B6">
                                              <wp:extent cx="527685" cy="149225"/>
                                              <wp:effectExtent l="0" t="0" r="0" b="3175"/>
                                              <wp:docPr id="124" name="Image 124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941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358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527685" cy="14922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  <w:r>
                                          <w:rPr>
                                            <w:rFonts w:asciiTheme="minorBidi" w:hAnsiTheme="minorBidi" w:hint="cs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  </w:t>
                                        </w: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w:t xml:space="preserve">    1cm</w:t>
                                        </w: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 </w:t>
                                        </w:r>
                                      </w:p>
                                      <w:p w:rsidR="00FA12ED" w:rsidRPr="00FC7BEF" w:rsidRDefault="00FA12ED" w:rsidP="00FA12ED">
                                        <w:pPr>
                                          <w:bidi w:val="0"/>
                                          <w:spacing w:line="240" w:lineRule="auto"/>
                                          <w:jc w:val="right"/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                                    </w:t>
                                        </w: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w:t>2N</w:t>
                                        </w:r>
                                        <w:r>
                                          <w:rPr>
                                            <w:rFonts w:asciiTheme="minorBidi" w:hAnsiTheme="minorBidi" w:hint="cs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 </w:t>
                                        </w:r>
                                        <w:r w:rsidRPr="00A87DA3">
                                          <w:rPr>
                                            <w:rFonts w:asciiTheme="minorBidi" w:hAnsiTheme="minorBidi" w:cs="Arial" w:hint="cs"/>
                                            <w:b/>
                                            <w:bCs/>
                                            <w:noProof/>
                                            <w:sz w:val="24"/>
                                            <w:szCs w:val="24"/>
                                            <w:rtl/>
                                            <w:lang w:val="fr-FR"/>
                                          </w:rPr>
                                          <w:drawing>
                                            <wp:inline distT="0" distB="0" distL="0" distR="0" wp14:anchorId="4FA27FD3" wp14:editId="280EB365">
                                              <wp:extent cx="527685" cy="149225"/>
                                              <wp:effectExtent l="0" t="0" r="0" b="3175"/>
                                              <wp:docPr id="125" name="Image 125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941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358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527685" cy="149225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  <w:r>
                                          <w:rPr>
                                            <w:rFonts w:asciiTheme="minorBidi" w:hAnsiTheme="minorBidi" w:hint="cs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  </w:t>
                                        </w:r>
                                        <w:r>
                                          <w:rPr>
                                            <w:rFonts w:asciiTheme="minorBidi" w:hAnsiTheme="minorBidi" w:hint="cs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   </w:t>
                                        </w:r>
                                        <w:r>
                                          <w:rPr>
                                            <w:rFonts w:asciiTheme="minorBidi" w:hAnsiTheme="minorBidi" w:hint="cs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w:t xml:space="preserve">X </w:t>
                                        </w:r>
                                        <w:r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  </w:t>
                                        </w:r>
                                      </w:p>
                                      <w:p w:rsidR="00FA12ED" w:rsidRDefault="00FA12ED" w:rsidP="00FA12ED">
                                        <w:pPr>
                                          <w:pStyle w:val="Paragraphedeliste"/>
                                          <w:spacing w:line="240" w:lineRule="auto"/>
                                          <w:ind w:left="0"/>
                                          <w:jc w:val="both"/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>
                                          <w:rPr>
                                            <w:rFonts w:asciiTheme="minorBidi" w:hAnsiTheme="minorBidi" w:hint="cs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>ومنه</w:t>
                                        </w: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  <w:t xml:space="preserve"> </w:t>
                                        </w:r>
                                        <w:r w:rsidRPr="00FC7BEF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lang w:val="fr-FR" w:bidi="ar-DZ"/>
                                          </w:rPr>
                                          <w:t xml:space="preserve">    X=2cm</w:t>
                                        </w:r>
                                      </w:p>
                                      <w:p w:rsidR="00FA12ED" w:rsidRDefault="00FA12ED" w:rsidP="00FA12ED">
                                        <w:pPr>
                                          <w:pStyle w:val="Paragraphedeliste"/>
                                          <w:spacing w:line="240" w:lineRule="auto"/>
                                          <w:ind w:left="0"/>
                                          <w:jc w:val="both"/>
                                          <w:rPr>
                                            <w:rFonts w:asciiTheme="minorBidi" w:hAnsiTheme="minorBidi" w:hint="cs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</w:pPr>
                                        <w:r>
                                          <w:rPr>
                                            <w:rFonts w:asciiTheme="minorBidi" w:hAnsiTheme="minorBidi" w:hint="cs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bidi="ar-DZ"/>
                                          </w:rPr>
                                          <w:t xml:space="preserve">التمثيل </w:t>
                                        </w:r>
                                      </w:p>
                                      <w:p w:rsidR="00FA12ED" w:rsidRPr="00FA12ED" w:rsidRDefault="00A25520" w:rsidP="00FA12ED">
                                        <w:pPr>
                                          <w:pStyle w:val="Paragraphedeliste"/>
                                          <w:spacing w:line="240" w:lineRule="auto"/>
                                          <w:ind w:left="0"/>
                                          <w:jc w:val="both"/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  <w:lang w:val="fr-FR" w:bidi="ar-DZ"/>
                                          </w:rPr>
                                        </w:pPr>
                                        <w:r w:rsidRPr="00A87DA3"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noProof/>
                                            <w:sz w:val="24"/>
                                            <w:szCs w:val="24"/>
                                            <w:lang w:val="fr-FR"/>
                                          </w:rPr>
                                          <w:drawing>
                                            <wp:inline distT="0" distB="0" distL="0" distR="0" wp14:anchorId="770566A5" wp14:editId="253FC05A">
                                              <wp:extent cx="782320" cy="932180"/>
                                              <wp:effectExtent l="0" t="0" r="0" b="1270"/>
                                              <wp:docPr id="131" name="Image 131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943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359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782320" cy="93218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  <w:p w:rsidR="00FD3DDD" w:rsidRPr="006330EA" w:rsidRDefault="00FD3DDD" w:rsidP="006330EA">
                                        <w:pPr>
                                          <w:bidi w:val="0"/>
                                          <w:spacing w:line="240" w:lineRule="auto"/>
                                          <w:jc w:val="right"/>
                                          <w:rPr>
                                            <w:rFonts w:asciiTheme="minorBidi" w:hAnsiTheme="minorBidi"/>
                                            <w:b/>
                                            <w:bCs/>
                                            <w:sz w:val="24"/>
                                            <w:szCs w:val="24"/>
                                            <w:rtl/>
                                          </w:rPr>
                                        </w:pPr>
                                      </w:p>
                                    </w:tc>
                                  </w:tr>
                                </w:tbl>
                                <w:p w:rsidR="00FD3DDD" w:rsidRPr="00A674BD" w:rsidRDefault="00FD3DDD" w:rsidP="00A674BD">
                                  <w:pPr>
                                    <w:pStyle w:val="Paragraphedeliste"/>
                                    <w:spacing w:line="240" w:lineRule="auto"/>
                                    <w:ind w:left="0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u w:val="single"/>
                                      <w:rtl/>
                                      <w:lang w:val="fr-MA" w:bidi="ar-MA"/>
                                    </w:rPr>
                                  </w:pPr>
                                  <w:r w:rsidRPr="000E4C4C">
                                    <w:rPr>
                                      <w:rFonts w:ascii="Segoe UI Symbol" w:eastAsia="Yu Mincho Light" w:hAnsi="Segoe UI Symbol" w:cs="Segoe UI Symbol" w:hint="cs"/>
                                      <w:color w:val="0070C0"/>
                                      <w:highlight w:val="yellow"/>
                                      <w:rtl/>
                                      <w:lang w:val="fr-MA" w:bidi="ar-MA"/>
                                    </w:rPr>
                                    <w:t>★</w:t>
                                  </w:r>
                                  <w:r w:rsidRPr="000E4C4C">
                                    <w:rPr>
                                      <w:rFonts w:hint="cs"/>
                                      <w:color w:val="0070C0"/>
                                      <w:highlight w:val="yellow"/>
                                      <w:rtl/>
                                      <w:lang w:val="fr-MA" w:bidi="ar-MA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val="fr-MA" w:bidi="ar-MA"/>
                                    </w:rPr>
                                    <w:t xml:space="preserve">حل التمرين </w:t>
                                  </w:r>
                                  <w:r w:rsidR="006330EA"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bidi="ar-DZ"/>
                                    </w:rPr>
                                    <w:t xml:space="preserve">الثالث </w:t>
                                  </w:r>
                                  <w:proofErr w:type="gramStart"/>
                                  <w:r w:rsidR="006330EA"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bidi="ar-DZ"/>
                                    </w:rPr>
                                    <w:t>عشر</w:t>
                                  </w:r>
                                  <w:r w:rsidRPr="000E4C4C">
                                    <w:rPr>
                                      <w:rFonts w:ascii="Sakkal Majalla" w:hAnsi="Sakkal Majalla" w:cs="Sakkal Majalla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lang w:val="fr-MA" w:bidi="ar-MA"/>
                                    </w:rPr>
                                    <w:t xml:space="preserve"> </w:t>
                                  </w:r>
                                  <w:r w:rsidRPr="000E4C4C">
                                    <w:rPr>
                                      <w:rFonts w:ascii="Sakkal Majalla" w:hAnsi="Sakkal Majalla" w:cs="Sakkal Majalla" w:hint="cs"/>
                                      <w:b/>
                                      <w:bCs/>
                                      <w:sz w:val="28"/>
                                      <w:szCs w:val="28"/>
                                      <w:highlight w:val="yellow"/>
                                      <w:u w:val="single"/>
                                      <w:rtl/>
                                      <w:lang w:val="fr-MA" w:bidi="ar-MA"/>
                                    </w:rPr>
                                    <w:t>: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1887" w:type="pct"/>
                                </w:tcPr>
                                <w:p w:rsidR="00FD3DDD" w:rsidRPr="00C31D12" w:rsidRDefault="00FD3DDD" w:rsidP="00C31D12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FD3DDD" w:rsidRPr="00E2599D" w:rsidRDefault="00FD3DDD" w:rsidP="00A674BD">
                            <w:pPr>
                              <w:numPr>
                                <w:ilvl w:val="0"/>
                                <w:numId w:val="16"/>
                              </w:numPr>
                              <w:bidi/>
                              <w:spacing w:after="0" w:line="240" w:lineRule="auto"/>
                              <w:ind w:left="58" w:firstLine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راحل حركة السيارة:</w:t>
                            </w:r>
                          </w:p>
                          <w:p w:rsidR="00FD3DDD" w:rsidRPr="00E2599D" w:rsidRDefault="00FD3DDD" w:rsidP="00FD3DDD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مرحلة </w:t>
                            </w:r>
                            <w:proofErr w:type="gramStart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أولى :</w:t>
                            </w:r>
                            <w:proofErr w:type="gramEnd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ن 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0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إلى  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4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. سرعة متناقصة</w:t>
                            </w:r>
                          </w:p>
                          <w:p w:rsidR="00FD3DDD" w:rsidRPr="00E2599D" w:rsidRDefault="00FD3DDD" w:rsidP="00FD3DDD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   المرحلة </w:t>
                            </w:r>
                            <w:proofErr w:type="gramStart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ثانية :</w:t>
                            </w:r>
                            <w:proofErr w:type="gramEnd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ن 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4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إلى  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8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.سرعة معدومة.</w:t>
                            </w:r>
                          </w:p>
                          <w:p w:rsidR="00FD3DDD" w:rsidRPr="00E2599D" w:rsidRDefault="00FD3DDD" w:rsidP="00FD3DDD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   المرحلة </w:t>
                            </w:r>
                            <w:proofErr w:type="gramStart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ثالثة :</w:t>
                            </w:r>
                            <w:proofErr w:type="gramEnd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ن 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8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إلى  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12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.سرعة متزايدة.</w:t>
                            </w:r>
                          </w:p>
                          <w:p w:rsidR="00FD3DDD" w:rsidRPr="00E2599D" w:rsidRDefault="00FD3DDD" w:rsidP="00A674BD">
                            <w:pPr>
                              <w:numPr>
                                <w:ilvl w:val="0"/>
                                <w:numId w:val="16"/>
                              </w:numPr>
                              <w:bidi/>
                              <w:spacing w:after="0" w:line="240" w:lineRule="auto"/>
                              <w:ind w:left="200" w:firstLine="0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راحل التي تأثرت فيها السيارة بقوة:</w:t>
                            </w:r>
                          </w:p>
                          <w:p w:rsidR="00FD3DDD" w:rsidRPr="00E2599D" w:rsidRDefault="00FD3DDD" w:rsidP="00FD3DDD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رحلة الأولى وجهتها عكس جهة الحركة.</w:t>
                            </w:r>
                          </w:p>
                          <w:p w:rsidR="00FD3DDD" w:rsidRPr="00E2599D" w:rsidRDefault="00FD3DDD" w:rsidP="00FD3DDD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والمرحلة الثالثة وجهتها نفس جهة الحركة.</w:t>
                            </w:r>
                          </w:p>
                          <w:p w:rsidR="00FD3DDD" w:rsidRPr="00E2599D" w:rsidRDefault="00FD3DDD" w:rsidP="00A674BD">
                            <w:pPr>
                              <w:pStyle w:val="Paragraphedeliste"/>
                              <w:numPr>
                                <w:ilvl w:val="0"/>
                                <w:numId w:val="16"/>
                              </w:numPr>
                              <w:tabs>
                                <w:tab w:val="left" w:pos="518"/>
                                <w:tab w:val="left" w:pos="982"/>
                              </w:tabs>
                              <w:bidi/>
                              <w:spacing w:after="0" w:line="240" w:lineRule="auto"/>
                              <w:ind w:left="1192" w:hanging="1011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سرعة السيارة عند الأزمنة التالية:</w:t>
                            </w:r>
                          </w:p>
                          <w:tbl>
                            <w:tblPr>
                              <w:tblOverlap w:val="never"/>
                              <w:bidiVisual/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972"/>
                              <w:gridCol w:w="1007"/>
                              <w:gridCol w:w="1007"/>
                              <w:gridCol w:w="1128"/>
                              <w:gridCol w:w="1010"/>
                            </w:tblGrid>
                            <w:tr w:rsidR="00FD3DDD" w:rsidRPr="00565CAB" w:rsidTr="00A9565F">
                              <w:trPr>
                                <w:trHeight w:val="385"/>
                              </w:trPr>
                              <w:tc>
                                <w:tcPr>
                                  <w:tcW w:w="972" w:type="dxa"/>
                                  <w:vAlign w:val="center"/>
                                </w:tcPr>
                                <w:p w:rsidR="00FD3DDD" w:rsidRPr="00565CAB" w:rsidRDefault="00FD3DDD" w:rsidP="00E2599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10s</w:t>
                                  </w:r>
                                </w:p>
                              </w:tc>
                              <w:tc>
                                <w:tcPr>
                                  <w:tcW w:w="1007" w:type="dxa"/>
                                  <w:vAlign w:val="center"/>
                                </w:tcPr>
                                <w:p w:rsidR="00FD3DDD" w:rsidRPr="00565CAB" w:rsidRDefault="00FD3DDD" w:rsidP="00E2599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8s</w:t>
                                  </w:r>
                                </w:p>
                              </w:tc>
                              <w:tc>
                                <w:tcPr>
                                  <w:tcW w:w="1007" w:type="dxa"/>
                                  <w:vAlign w:val="center"/>
                                </w:tcPr>
                                <w:p w:rsidR="00FD3DDD" w:rsidRPr="00565CAB" w:rsidRDefault="00FD3DDD" w:rsidP="00E2599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4s</w:t>
                                  </w:r>
                                </w:p>
                              </w:tc>
                              <w:tc>
                                <w:tcPr>
                                  <w:tcW w:w="1128" w:type="dxa"/>
                                  <w:vAlign w:val="center"/>
                                </w:tcPr>
                                <w:p w:rsidR="00FD3DDD" w:rsidRPr="00565CAB" w:rsidRDefault="00FD3DDD" w:rsidP="00E2599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2s</w:t>
                                  </w:r>
                                </w:p>
                              </w:tc>
                              <w:tc>
                                <w:tcPr>
                                  <w:tcW w:w="1010" w:type="dxa"/>
                                  <w:vAlign w:val="center"/>
                                </w:tcPr>
                                <w:p w:rsidR="00FD3DDD" w:rsidRPr="00565CAB" w:rsidRDefault="00FD3DDD" w:rsidP="00E2599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t(s)</w:t>
                                  </w:r>
                                </w:p>
                              </w:tc>
                            </w:tr>
                            <w:tr w:rsidR="00FD3DDD" w:rsidRPr="00565CAB" w:rsidTr="00A9565F">
                              <w:trPr>
                                <w:trHeight w:val="385"/>
                              </w:trPr>
                              <w:tc>
                                <w:tcPr>
                                  <w:tcW w:w="972" w:type="dxa"/>
                                  <w:vAlign w:val="center"/>
                                </w:tcPr>
                                <w:p w:rsidR="00FD3DDD" w:rsidRPr="00565CAB" w:rsidRDefault="00FD3DDD" w:rsidP="00E2599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20m/s</w:t>
                                  </w:r>
                                </w:p>
                              </w:tc>
                              <w:tc>
                                <w:tcPr>
                                  <w:tcW w:w="1007" w:type="dxa"/>
                                  <w:vAlign w:val="center"/>
                                </w:tcPr>
                                <w:p w:rsidR="00FD3DDD" w:rsidRPr="00565CAB" w:rsidRDefault="00FD3DDD" w:rsidP="00E2599D">
                                  <w:pPr>
                                    <w:spacing w:after="0" w:line="240" w:lineRule="auto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0Km/h</w:t>
                                  </w:r>
                                </w:p>
                              </w:tc>
                              <w:tc>
                                <w:tcPr>
                                  <w:tcW w:w="1007" w:type="dxa"/>
                                  <w:vAlign w:val="center"/>
                                </w:tcPr>
                                <w:p w:rsidR="00FD3DDD" w:rsidRPr="00565CAB" w:rsidRDefault="00FD3DDD" w:rsidP="00E2599D">
                                  <w:pPr>
                                    <w:spacing w:after="0" w:line="240" w:lineRule="auto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0Km/h</w:t>
                                  </w:r>
                                </w:p>
                              </w:tc>
                              <w:tc>
                                <w:tcPr>
                                  <w:tcW w:w="1128" w:type="dxa"/>
                                  <w:vAlign w:val="center"/>
                                </w:tcPr>
                                <w:p w:rsidR="00FD3DDD" w:rsidRPr="00565CAB" w:rsidRDefault="00FD3DDD" w:rsidP="00E2599D">
                                  <w:pPr>
                                    <w:spacing w:after="0" w:line="240" w:lineRule="auto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40Km/h</w:t>
                                  </w:r>
                                </w:p>
                              </w:tc>
                              <w:tc>
                                <w:tcPr>
                                  <w:tcW w:w="1010" w:type="dxa"/>
                                  <w:vAlign w:val="center"/>
                                </w:tcPr>
                                <w:p w:rsidR="00FD3DDD" w:rsidRPr="00565CAB" w:rsidRDefault="00FD3DDD" w:rsidP="00E2599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V(m/s)</w:t>
                                  </w:r>
                                </w:p>
                              </w:tc>
                            </w:tr>
                          </w:tbl>
                          <w:p w:rsidR="00A25520" w:rsidRDefault="00A25520" w:rsidP="00A25520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الرابع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عشر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  <w:p w:rsidR="00A25520" w:rsidRDefault="00A25520" w:rsidP="00A2552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1 )</w:t>
                            </w:r>
                            <w:proofErr w:type="gramEnd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ا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سّم جهاز القياس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هو الربيعة او </w:t>
                            </w:r>
                            <w:proofErr w:type="spell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دينامومتر</w:t>
                            </w:r>
                            <w:proofErr w:type="spellEnd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. </w:t>
                            </w:r>
                          </w:p>
                          <w:p w:rsidR="00A25520" w:rsidRPr="00266F51" w:rsidRDefault="00A25520" w:rsidP="00A2552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وظيفته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قياس </w:t>
                            </w:r>
                            <w:proofErr w:type="gram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قوة .</w:t>
                            </w:r>
                            <w:proofErr w:type="gramEnd"/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A25520" w:rsidRDefault="00A25520" w:rsidP="00A2552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proofErr w:type="gram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2 )</w:t>
                            </w:r>
                            <w:proofErr w:type="gramEnd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ستنت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ج شدة ثقل الجسم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(S)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: شدة ثقل الجسم  هي  </w: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P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=</w: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4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N</w:t>
                            </w:r>
                          </w:p>
                          <w:p w:rsidR="00A25520" w:rsidRDefault="00A25520" w:rsidP="00A2552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ثم مثله بشعاع حيث سلم</w:t>
                            </w:r>
                          </w:p>
                          <w:p w:rsidR="00A25520" w:rsidRDefault="00A25520" w:rsidP="00A2552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       1Cm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 w:eastAsia="fr-FR"/>
                              </w:rPr>
                              <w:drawing>
                                <wp:inline distT="0" distB="0" distL="0" distR="0" wp14:anchorId="34E2A5BF" wp14:editId="75FD5159">
                                  <wp:extent cx="562610" cy="123190"/>
                                  <wp:effectExtent l="0" t="0" r="0" b="0"/>
                                  <wp:docPr id="127" name="Image 1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2610" cy="1231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2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>N</w:t>
                            </w:r>
                          </w:p>
                          <w:p w:rsidR="00A25520" w:rsidRDefault="00A25520" w:rsidP="00A2552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       </w:t>
                            </w:r>
                            <w:proofErr w:type="spellStart"/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X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Cm</w:t>
                            </w:r>
                            <w:proofErr w:type="spellEnd"/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noProof/>
                                <w:sz w:val="24"/>
                                <w:szCs w:val="24"/>
                                <w:lang w:val="fr-FR" w:eastAsia="fr-FR"/>
                              </w:rPr>
                              <w:drawing>
                                <wp:inline distT="0" distB="0" distL="0" distR="0" wp14:anchorId="1226AFAE" wp14:editId="712E72DC">
                                  <wp:extent cx="562610" cy="123190"/>
                                  <wp:effectExtent l="0" t="0" r="0" b="0"/>
                                  <wp:docPr id="128" name="Image 1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62610" cy="1231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4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>N</w:t>
                            </w:r>
                          </w:p>
                          <w:p w:rsidR="00A25520" w:rsidRDefault="00A25520" w:rsidP="00A2552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X          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= </w: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 xml:space="preserve">4X1/2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ومنه</w:t>
                            </w:r>
                            <w:r w:rsidRPr="00FC7BE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  <w:r w:rsidRPr="00FC7BE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 xml:space="preserve"> 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</w:t>
                            </w:r>
                            <w:r w:rsidRPr="00FC7BEF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 w:bidi="ar-DZ"/>
                              </w:rPr>
                              <w:t xml:space="preserve">  X=2cm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 </w:t>
                            </w:r>
                          </w:p>
                          <w:p w:rsidR="00A25520" w:rsidRPr="008E107A" w:rsidRDefault="00A25520" w:rsidP="00A2552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حس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ب كتلة الجسم الصلب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(S</w:t>
                            </w:r>
                            <w:proofErr w:type="gramStart"/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)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لدينا :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</w:rPr>
                              <w:object w:dxaOrig="1060" w:dyaOrig="320">
                                <v:shape id="_x0000_i1142" type="#_x0000_t75" style="width:45.7pt;height:13.85pt" o:ole="">
                                  <v:imagedata r:id="rId143" o:title=""/>
                                </v:shape>
                                <o:OLEObject Type="Embed" ProgID="Equation.DSMT4" ShapeID="_x0000_i1142" DrawAspect="Content" ObjectID="_1516627520" r:id="rId360"/>
                              </w:objec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و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منه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:</w:t>
                            </w:r>
                            <w:r w:rsidRPr="009D25FE">
                              <w:rPr>
                                <w:rFonts w:asciiTheme="minorBidi" w:hAnsiTheme="minorBidi"/>
                                <w:b/>
                                <w:bCs/>
                                <w:position w:val="-28"/>
                                <w:sz w:val="24"/>
                                <w:szCs w:val="24"/>
                              </w:rPr>
                              <w:object w:dxaOrig="740" w:dyaOrig="660">
                                <v:shape id="_x0000_i1143" type="#_x0000_t75" style="width:31.15pt;height:28.4pt" o:ole="">
                                  <v:imagedata r:id="rId145" o:title=""/>
                                </v:shape>
                                <o:OLEObject Type="Embed" ProgID="Equation.DSMT4" ShapeID="_x0000_i1143" DrawAspect="Content" ObjectID="_1516627521" r:id="rId361"/>
                              </w:object>
                            </w:r>
                          </w:p>
                          <w:p w:rsidR="00A25520" w:rsidRDefault="00A25520" w:rsidP="00A25520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ومنه   </w:t>
                            </w: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  M= 4/10</w:t>
                            </w:r>
                          </w:p>
                          <w:p w:rsidR="00A25520" w:rsidRPr="00615150" w:rsidRDefault="00A25520" w:rsidP="00A2552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M= 0.4 Kg</w:t>
                            </w:r>
                          </w:p>
                          <w:p w:rsidR="00A25520" w:rsidRPr="008E107A" w:rsidRDefault="00A25520" w:rsidP="00A25520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  <w:p w:rsidR="00A25520" w:rsidRDefault="00A25520" w:rsidP="00A25520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</w:pPr>
                            <w:proofErr w:type="gram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>التمثيل :</w:t>
                            </w:r>
                            <w:proofErr w:type="gramEnd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FD3DDD" w:rsidRPr="00FC7BEF" w:rsidRDefault="00FD3DDD" w:rsidP="00FD3DDD">
                            <w:pPr>
                              <w:spacing w:after="0" w:line="240" w:lineRule="auto"/>
                              <w:jc w:val="right"/>
                              <w:rPr>
                                <w:rFonts w:asciiTheme="minorBidi" w:hAnsiTheme="minorBidi"/>
                                <w:b/>
                                <w:bCs/>
                                <w:color w:val="FF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</w:p>
                          <w:p w:rsidR="00FD3DDD" w:rsidRDefault="00FD3DDD" w:rsidP="00FD3DDD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E8D727" id="_x0000_s1041" type="#_x0000_t202" style="position:absolute;left:0;text-align:left;margin-left:-43.85pt;margin-top:-41.65pt;width:280.4pt;height:707.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" fillcolor="window" strokeweight=".5pt">
                <v:textbox>
                  <w:txbxContent>
                    <w:tbl>
                      <w:tblPr>
                        <w:tblStyle w:val="Grilledutableau3"/>
                        <w:bidiVisual/>
                        <w:tblW w:w="10927" w:type="pct"/>
                        <w:tblBorders>
                          <w:top w:val="single" w:sz="4" w:space="0" w:color="FFFFFF"/>
                          <w:left w:val="single" w:sz="4" w:space="0" w:color="FFFFFF"/>
                          <w:bottom w:val="single" w:sz="4" w:space="0" w:color="FFFFFF"/>
                          <w:right w:val="single" w:sz="4" w:space="0" w:color="FFFFFF"/>
                          <w:insideH w:val="single" w:sz="4" w:space="0" w:color="FFFFFF"/>
                          <w:insideV w:val="single" w:sz="4" w:space="0" w:color="FFFFFF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7210"/>
                        <w:gridCol w:w="4370"/>
                      </w:tblGrid>
                      <w:tr w:rsidR="00FD3DDD" w:rsidRPr="00C31D12" w:rsidTr="00A674BD">
                        <w:tc>
                          <w:tcPr>
                            <w:tcW w:w="3113" w:type="pct"/>
                          </w:tcPr>
                          <w:p w:rsidR="00FD3DDD" w:rsidRDefault="00FD3DDD" w:rsidP="00FA12ED">
                            <w:pPr>
                              <w:bidi w:val="0"/>
                              <w:spacing w:line="240" w:lineRule="auto"/>
                              <w:jc w:val="right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r w:rsidR="00FA12ED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الثاني </w:t>
                            </w:r>
                            <w:proofErr w:type="gramStart"/>
                            <w:r w:rsidR="00FA12ED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عشر :</w:t>
                            </w:r>
                            <w:proofErr w:type="gramEnd"/>
                            <w:r w:rsidR="00FA12ED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</w:p>
                          <w:tbl>
                            <w:tblPr>
                              <w:tblStyle w:val="Grilledutableau3"/>
                              <w:bidiVisual/>
                              <w:tblW w:w="3434" w:type="pct"/>
                              <w:tblBorders>
                                <w:top w:val="single" w:sz="4" w:space="0" w:color="FFFFFF"/>
                                <w:left w:val="single" w:sz="4" w:space="0" w:color="FFFFFF"/>
                                <w:bottom w:val="single" w:sz="4" w:space="0" w:color="FFFFFF"/>
                                <w:right w:val="single" w:sz="4" w:space="0" w:color="FFFFFF"/>
                                <w:insideH w:val="single" w:sz="4" w:space="0" w:color="FFFFFF"/>
                                <w:insideV w:val="single" w:sz="4" w:space="0" w:color="FFFFFF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4797"/>
                            </w:tblGrid>
                            <w:tr w:rsidR="00FD3DDD" w:rsidRPr="00C31D12" w:rsidTr="006330EA">
                              <w:trPr>
                                <w:trHeight w:val="105"/>
                              </w:trPr>
                              <w:tc>
                                <w:tcPr>
                                  <w:tcW w:w="5000" w:type="pct"/>
                                </w:tcPr>
                                <w:p w:rsidR="00FA12ED" w:rsidRPr="00FC7BEF" w:rsidRDefault="00FA12ED" w:rsidP="00FA12ED">
                                  <w:pPr>
                                    <w:bidi w:val="0"/>
                                    <w:spacing w:line="240" w:lineRule="auto"/>
                                    <w:jc w:val="right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) تسقط الثمار نحو الأرض بسبب الفعل الميكانيكي للأرض على حبة التفاح (الثقل).</w:t>
                                  </w:r>
                                </w:p>
                                <w:p w:rsidR="00FA12ED" w:rsidRPr="00FC7BEF" w:rsidRDefault="00FA12ED" w:rsidP="00FA12ED">
                                  <w:pPr>
                                    <w:bidi w:val="0"/>
                                    <w:spacing w:line="240" w:lineRule="auto"/>
                                    <w:jc w:val="right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2) اسم الجهاز: الربيعة </w:t>
                                  </w:r>
                                  <w:proofErr w:type="gramStart"/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ووحدتها :</w:t>
                                  </w:r>
                                  <w:proofErr w:type="spellStart"/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نيوتن</w:t>
                                  </w:r>
                                  <w:proofErr w:type="spellEnd"/>
                                  <w:proofErr w:type="gramEnd"/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.</w:t>
                                  </w:r>
                                </w:p>
                                <w:p w:rsidR="00FA12ED" w:rsidRPr="00FC7BEF" w:rsidRDefault="00FA12ED" w:rsidP="00FA12ED">
                                  <w:pPr>
                                    <w:bidi w:val="0"/>
                                    <w:spacing w:line="240" w:lineRule="auto"/>
                                    <w:jc w:val="right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3) مخطط أجسام متأثرة:   </w:t>
                                  </w:r>
                                </w:p>
                                <w:p w:rsidR="00FA12ED" w:rsidRPr="00FC7BEF" w:rsidRDefault="00FA12ED" w:rsidP="00FA12ED">
                                  <w:pPr>
                                    <w:bidi w:val="0"/>
                                    <w:spacing w:line="240" w:lineRule="auto"/>
                                    <w:jc w:val="right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noProof/>
                                      <w:position w:val="10"/>
                                      <w:sz w:val="24"/>
                                      <w:szCs w:val="24"/>
                                      <w:lang w:val="fr-FR"/>
                                    </w:rPr>
                                    <w:drawing>
                                      <wp:inline distT="0" distB="0" distL="0" distR="0" wp14:anchorId="78B7DA1C" wp14:editId="40376606">
                                        <wp:extent cx="2242185" cy="422275"/>
                                        <wp:effectExtent l="0" t="0" r="5715" b="0"/>
                                        <wp:docPr id="123" name="Image 12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3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5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242185" cy="4222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FA12ED" w:rsidRDefault="00FA12ED" w:rsidP="00FA12ED">
                                  <w:pPr>
                                    <w:bidi w:val="0"/>
                                    <w:spacing w:line="240" w:lineRule="auto"/>
                                    <w:jc w:val="right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4) تمثيل ثقل التفاحة: </w:t>
                                  </w:r>
                                  <w:r>
                                    <w:rPr>
                                      <w:rFonts w:asciiTheme="minorBidi" w:hAnsiTheme="minorBidi" w:hint="cs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    </w:t>
                                  </w:r>
                                </w:p>
                                <w:p w:rsidR="00FA12ED" w:rsidRPr="00FC7BEF" w:rsidRDefault="00FA12ED" w:rsidP="00FA12ED">
                                  <w:pPr>
                                    <w:bidi w:val="0"/>
                                    <w:spacing w:line="240" w:lineRule="auto"/>
                                    <w:jc w:val="right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حساب طويلة شعاع الثقل</w:t>
                                  </w:r>
                                  <w:r>
                                    <w:rPr>
                                      <w:rFonts w:asciiTheme="minorBidi" w:hAnsiTheme="minorBidi" w:hint="cs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         </w:t>
                                  </w:r>
                                </w:p>
                                <w:p w:rsidR="00FA12ED" w:rsidRPr="00FC7BEF" w:rsidRDefault="00FA12ED" w:rsidP="00FA12ED">
                                  <w:pPr>
                                    <w:bidi w:val="0"/>
                                    <w:spacing w:line="240" w:lineRule="auto"/>
                                    <w:jc w:val="right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position w:val="10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1N</w:t>
                                  </w: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A87DA3">
                                    <w:rPr>
                                      <w:rFonts w:asciiTheme="minorBidi" w:hAnsiTheme="minorBidi" w:cs="Arial" w:hint="cs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drawing>
                                      <wp:inline distT="0" distB="0" distL="0" distR="0" wp14:anchorId="2851C5C7" wp14:editId="641D35B6">
                                        <wp:extent cx="527685" cy="149225"/>
                                        <wp:effectExtent l="0" t="0" r="0" b="3175"/>
                                        <wp:docPr id="124" name="Image 12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4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5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527685" cy="1492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rFonts w:asciiTheme="minorBidi" w:hAnsi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  </w:t>
                                  </w: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 xml:space="preserve">    1cm</w:t>
                                  </w: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</w:p>
                                <w:p w:rsidR="00FA12ED" w:rsidRPr="00FC7BEF" w:rsidRDefault="00FA12ED" w:rsidP="00FA12ED">
                                  <w:pPr>
                                    <w:bidi w:val="0"/>
                                    <w:spacing w:line="240" w:lineRule="auto"/>
                                    <w:jc w:val="right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                                    </w:t>
                                  </w: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>2N</w:t>
                                  </w:r>
                                  <w:r>
                                    <w:rPr>
                                      <w:rFonts w:asciiTheme="minorBidi" w:hAnsi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 </w:t>
                                  </w:r>
                                  <w:r w:rsidRPr="00A87DA3">
                                    <w:rPr>
                                      <w:rFonts w:asciiTheme="minorBidi" w:hAnsiTheme="minorBidi" w:cs="Arial" w:hint="cs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rtl/>
                                      <w:lang w:val="fr-FR"/>
                                    </w:rPr>
                                    <w:drawing>
                                      <wp:inline distT="0" distB="0" distL="0" distR="0" wp14:anchorId="4FA27FD3" wp14:editId="280EB365">
                                        <wp:extent cx="527685" cy="149225"/>
                                        <wp:effectExtent l="0" t="0" r="0" b="3175"/>
                                        <wp:docPr id="125" name="Image 12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4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5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527685" cy="1492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rFonts w:asciiTheme="minorBidi" w:hAnsi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Theme="minorBidi" w:hAnsi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asciiTheme="minorBidi" w:hAnsi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 xml:space="preserve">X </w:t>
                                  </w:r>
                                  <w:r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  </w:t>
                                  </w:r>
                                </w:p>
                                <w:p w:rsidR="00FA12ED" w:rsidRDefault="00FA12ED" w:rsidP="00FA12ED">
                                  <w:pPr>
                                    <w:pStyle w:val="Paragraphedeliste"/>
                                    <w:spacing w:line="240" w:lineRule="auto"/>
                                    <w:ind w:left="0"/>
                                    <w:jc w:val="both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inorBidi" w:hAnsi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>ومنه</w:t>
                                  </w: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  <w:t xml:space="preserve"> </w:t>
                                  </w:r>
                                  <w:r w:rsidRPr="00FC7BEF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lang w:val="fr-FR" w:bidi="ar-DZ"/>
                                    </w:rPr>
                                    <w:t xml:space="preserve">    X=2cm</w:t>
                                  </w:r>
                                </w:p>
                                <w:p w:rsidR="00FA12ED" w:rsidRDefault="00FA12ED" w:rsidP="00FA12ED">
                                  <w:pPr>
                                    <w:pStyle w:val="Paragraphedeliste"/>
                                    <w:spacing w:line="240" w:lineRule="auto"/>
                                    <w:ind w:left="0"/>
                                    <w:jc w:val="both"/>
                                    <w:rPr>
                                      <w:rFonts w:asciiTheme="minorBidi" w:hAnsi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Theme="minorBidi" w:hAnsiTheme="min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تمثيل </w:t>
                                  </w:r>
                                </w:p>
                                <w:p w:rsidR="00FA12ED" w:rsidRPr="00FA12ED" w:rsidRDefault="00A25520" w:rsidP="00FA12ED">
                                  <w:pPr>
                                    <w:pStyle w:val="Paragraphedeliste"/>
                                    <w:spacing w:line="240" w:lineRule="auto"/>
                                    <w:ind w:left="0"/>
                                    <w:jc w:val="both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val="fr-FR" w:bidi="ar-DZ"/>
                                    </w:rPr>
                                  </w:pPr>
                                  <w:r w:rsidRPr="00A87DA3">
                                    <w:rPr>
                                      <w:rFonts w:asciiTheme="minorBidi" w:hAnsiTheme="minorBidi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lang w:val="fr-FR"/>
                                    </w:rPr>
                                    <w:drawing>
                                      <wp:inline distT="0" distB="0" distL="0" distR="0" wp14:anchorId="770566A5" wp14:editId="253FC05A">
                                        <wp:extent cx="782320" cy="932180"/>
                                        <wp:effectExtent l="0" t="0" r="0" b="1270"/>
                                        <wp:docPr id="131" name="Image 13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4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5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782320" cy="9321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FD3DDD" w:rsidRPr="006330EA" w:rsidRDefault="00FD3DDD" w:rsidP="006330EA">
                                  <w:pPr>
                                    <w:bidi w:val="0"/>
                                    <w:spacing w:line="240" w:lineRule="auto"/>
                                    <w:jc w:val="right"/>
                                    <w:rPr>
                                      <w:rFonts w:asciiTheme="minorBidi" w:hAnsiTheme="minorBidi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FD3DDD" w:rsidRPr="00A674BD" w:rsidRDefault="00FD3DDD" w:rsidP="00A674BD">
                            <w:pPr>
                              <w:pStyle w:val="Paragraphedeliste"/>
                              <w:spacing w:line="240" w:lineRule="auto"/>
                              <w:ind w:left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r w:rsidR="006330EA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 xml:space="preserve">الثالث </w:t>
                            </w:r>
                            <w:proofErr w:type="gramStart"/>
                            <w:r w:rsidR="006330EA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عشر</w:t>
                            </w:r>
                            <w:r w:rsidRPr="000E4C4C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lang w:val="fr-MA" w:bidi="ar-MA"/>
                              </w:rPr>
                              <w:t xml:space="preserve"> 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proofErr w:type="gramEnd"/>
                          </w:p>
                        </w:tc>
                        <w:tc>
                          <w:tcPr>
                            <w:tcW w:w="1887" w:type="pct"/>
                          </w:tcPr>
                          <w:p w:rsidR="00FD3DDD" w:rsidRPr="00C31D12" w:rsidRDefault="00FD3DDD" w:rsidP="00C31D1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:rsidR="00FD3DDD" w:rsidRPr="00E2599D" w:rsidRDefault="00FD3DDD" w:rsidP="00A674BD">
                      <w:pPr>
                        <w:numPr>
                          <w:ilvl w:val="0"/>
                          <w:numId w:val="16"/>
                        </w:numPr>
                        <w:bidi/>
                        <w:spacing w:after="0" w:line="240" w:lineRule="auto"/>
                        <w:ind w:left="58" w:firstLine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مراحل حركة السيارة:</w:t>
                      </w:r>
                    </w:p>
                    <w:p w:rsidR="00FD3DDD" w:rsidRPr="00E2599D" w:rsidRDefault="00FD3DDD" w:rsidP="00FD3DDD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المرحلة </w:t>
                      </w:r>
                      <w:proofErr w:type="gramStart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الأولى :</w:t>
                      </w:r>
                      <w:proofErr w:type="gramEnd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من 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0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إلى  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4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. سرعة متناقصة</w:t>
                      </w:r>
                    </w:p>
                    <w:p w:rsidR="00FD3DDD" w:rsidRPr="00E2599D" w:rsidRDefault="00FD3DDD" w:rsidP="00FD3DDD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     المرحلة </w:t>
                      </w:r>
                      <w:proofErr w:type="gramStart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الثانية :</w:t>
                      </w:r>
                      <w:proofErr w:type="gramEnd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من 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4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إلى  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8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 .سرعة معدومة.</w:t>
                      </w:r>
                    </w:p>
                    <w:p w:rsidR="00FD3DDD" w:rsidRPr="00E2599D" w:rsidRDefault="00FD3DDD" w:rsidP="00FD3DDD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     المرحلة </w:t>
                      </w:r>
                      <w:proofErr w:type="gramStart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الثالثة :</w:t>
                      </w:r>
                      <w:proofErr w:type="gramEnd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من 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8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إلى  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12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 .سرعة متزايدة.</w:t>
                      </w:r>
                    </w:p>
                    <w:p w:rsidR="00FD3DDD" w:rsidRPr="00E2599D" w:rsidRDefault="00FD3DDD" w:rsidP="00A674BD">
                      <w:pPr>
                        <w:numPr>
                          <w:ilvl w:val="0"/>
                          <w:numId w:val="16"/>
                        </w:numPr>
                        <w:bidi/>
                        <w:spacing w:after="0" w:line="240" w:lineRule="auto"/>
                        <w:ind w:left="200" w:firstLine="0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مراحل التي تأثرت فيها السيارة بقوة:</w:t>
                      </w:r>
                    </w:p>
                    <w:p w:rsidR="00FD3DDD" w:rsidRPr="00E2599D" w:rsidRDefault="00FD3DDD" w:rsidP="00FD3DDD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مرحلة الأولى وجهتها عكس جهة الحركة.</w:t>
                      </w:r>
                    </w:p>
                    <w:p w:rsidR="00FD3DDD" w:rsidRPr="00E2599D" w:rsidRDefault="00FD3DDD" w:rsidP="00FD3DDD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والمرحلة الثالثة وجهتها نفس جهة الحركة.</w:t>
                      </w:r>
                    </w:p>
                    <w:p w:rsidR="00FD3DDD" w:rsidRPr="00E2599D" w:rsidRDefault="00FD3DDD" w:rsidP="00A674BD">
                      <w:pPr>
                        <w:pStyle w:val="Paragraphedeliste"/>
                        <w:numPr>
                          <w:ilvl w:val="0"/>
                          <w:numId w:val="16"/>
                        </w:numPr>
                        <w:tabs>
                          <w:tab w:val="left" w:pos="518"/>
                          <w:tab w:val="left" w:pos="982"/>
                        </w:tabs>
                        <w:bidi/>
                        <w:spacing w:after="0" w:line="240" w:lineRule="auto"/>
                        <w:ind w:left="1192" w:hanging="1011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سرعة السيارة عند الأزمنة التالية:</w:t>
                      </w:r>
                    </w:p>
                    <w:tbl>
                      <w:tblPr>
                        <w:tblOverlap w:val="never"/>
                        <w:bidiVisual/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972"/>
                        <w:gridCol w:w="1007"/>
                        <w:gridCol w:w="1007"/>
                        <w:gridCol w:w="1128"/>
                        <w:gridCol w:w="1010"/>
                      </w:tblGrid>
                      <w:tr w:rsidR="00FD3DDD" w:rsidRPr="00565CAB" w:rsidTr="00A9565F">
                        <w:trPr>
                          <w:trHeight w:val="385"/>
                        </w:trPr>
                        <w:tc>
                          <w:tcPr>
                            <w:tcW w:w="972" w:type="dxa"/>
                            <w:vAlign w:val="center"/>
                          </w:tcPr>
                          <w:p w:rsidR="00FD3DDD" w:rsidRPr="00565CAB" w:rsidRDefault="00FD3DDD" w:rsidP="00E2599D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10s</w:t>
                            </w:r>
                          </w:p>
                        </w:tc>
                        <w:tc>
                          <w:tcPr>
                            <w:tcW w:w="1007" w:type="dxa"/>
                            <w:vAlign w:val="center"/>
                          </w:tcPr>
                          <w:p w:rsidR="00FD3DDD" w:rsidRPr="00565CAB" w:rsidRDefault="00FD3DDD" w:rsidP="00E2599D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8s</w:t>
                            </w:r>
                          </w:p>
                        </w:tc>
                        <w:tc>
                          <w:tcPr>
                            <w:tcW w:w="1007" w:type="dxa"/>
                            <w:vAlign w:val="center"/>
                          </w:tcPr>
                          <w:p w:rsidR="00FD3DDD" w:rsidRPr="00565CAB" w:rsidRDefault="00FD3DDD" w:rsidP="00E2599D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4s</w:t>
                            </w:r>
                          </w:p>
                        </w:tc>
                        <w:tc>
                          <w:tcPr>
                            <w:tcW w:w="1128" w:type="dxa"/>
                            <w:vAlign w:val="center"/>
                          </w:tcPr>
                          <w:p w:rsidR="00FD3DDD" w:rsidRPr="00565CAB" w:rsidRDefault="00FD3DDD" w:rsidP="00E2599D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2s</w:t>
                            </w:r>
                          </w:p>
                        </w:tc>
                        <w:tc>
                          <w:tcPr>
                            <w:tcW w:w="1010" w:type="dxa"/>
                            <w:vAlign w:val="center"/>
                          </w:tcPr>
                          <w:p w:rsidR="00FD3DDD" w:rsidRPr="00565CAB" w:rsidRDefault="00FD3DDD" w:rsidP="00E2599D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t(s)</w:t>
                            </w:r>
                          </w:p>
                        </w:tc>
                      </w:tr>
                      <w:tr w:rsidR="00FD3DDD" w:rsidRPr="00565CAB" w:rsidTr="00A9565F">
                        <w:trPr>
                          <w:trHeight w:val="385"/>
                        </w:trPr>
                        <w:tc>
                          <w:tcPr>
                            <w:tcW w:w="972" w:type="dxa"/>
                            <w:vAlign w:val="center"/>
                          </w:tcPr>
                          <w:p w:rsidR="00FD3DDD" w:rsidRPr="00565CAB" w:rsidRDefault="00FD3DDD" w:rsidP="00E2599D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20m/s</w:t>
                            </w:r>
                          </w:p>
                        </w:tc>
                        <w:tc>
                          <w:tcPr>
                            <w:tcW w:w="1007" w:type="dxa"/>
                            <w:vAlign w:val="center"/>
                          </w:tcPr>
                          <w:p w:rsidR="00FD3DDD" w:rsidRPr="00565CAB" w:rsidRDefault="00FD3DDD" w:rsidP="00E2599D">
                            <w:pPr>
                              <w:spacing w:after="0" w:line="240" w:lineRule="auto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0Km/h</w:t>
                            </w:r>
                          </w:p>
                        </w:tc>
                        <w:tc>
                          <w:tcPr>
                            <w:tcW w:w="1007" w:type="dxa"/>
                            <w:vAlign w:val="center"/>
                          </w:tcPr>
                          <w:p w:rsidR="00FD3DDD" w:rsidRPr="00565CAB" w:rsidRDefault="00FD3DDD" w:rsidP="00E2599D">
                            <w:pPr>
                              <w:spacing w:after="0" w:line="240" w:lineRule="auto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0Km/h</w:t>
                            </w:r>
                          </w:p>
                        </w:tc>
                        <w:tc>
                          <w:tcPr>
                            <w:tcW w:w="1128" w:type="dxa"/>
                            <w:vAlign w:val="center"/>
                          </w:tcPr>
                          <w:p w:rsidR="00FD3DDD" w:rsidRPr="00565CAB" w:rsidRDefault="00FD3DDD" w:rsidP="00E2599D">
                            <w:pPr>
                              <w:spacing w:after="0" w:line="240" w:lineRule="auto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40Km/h</w:t>
                            </w:r>
                          </w:p>
                        </w:tc>
                        <w:tc>
                          <w:tcPr>
                            <w:tcW w:w="1010" w:type="dxa"/>
                            <w:vAlign w:val="center"/>
                          </w:tcPr>
                          <w:p w:rsidR="00FD3DDD" w:rsidRPr="00565CAB" w:rsidRDefault="00FD3DDD" w:rsidP="00E2599D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V(m/s)</w:t>
                            </w:r>
                          </w:p>
                        </w:tc>
                      </w:tr>
                    </w:tbl>
                    <w:p w:rsidR="00A25520" w:rsidRDefault="00A25520" w:rsidP="00A25520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bidi="ar-DZ"/>
                        </w:rPr>
                        <w:t>الرابع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bidi="ar-DZ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bidi="ar-DZ"/>
                        </w:rPr>
                        <w:t>عشر</w:t>
                      </w:r>
                      <w:r w:rsidRPr="000E4C4C"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  <w:t>:</w:t>
                      </w:r>
                      <w:proofErr w:type="gramEnd"/>
                    </w:p>
                    <w:p w:rsidR="00A25520" w:rsidRDefault="00A25520" w:rsidP="00A2552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proofErr w:type="gramStart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>1 )</w:t>
                      </w:r>
                      <w:proofErr w:type="gramEnd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ا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سّم جهاز القياس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هو الربيعة او </w:t>
                      </w:r>
                      <w:proofErr w:type="spellStart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>الدينامومتر</w:t>
                      </w:r>
                      <w:proofErr w:type="spellEnd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. </w:t>
                      </w:r>
                    </w:p>
                    <w:p w:rsidR="00A25520" w:rsidRPr="00266F51" w:rsidRDefault="00A25520" w:rsidP="00A2552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</w:pP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وظيفته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قياس </w:t>
                      </w:r>
                      <w:proofErr w:type="gramStart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>القوة .</w:t>
                      </w:r>
                      <w:proofErr w:type="gramEnd"/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A25520" w:rsidRDefault="00A25520" w:rsidP="00A2552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proofErr w:type="gramStart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>2 )</w:t>
                      </w:r>
                      <w:proofErr w:type="gramEnd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استنت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>ا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ج شدة ثقل الجسم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(S)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: شدة ثقل الجسم  هي  </w:t>
                      </w: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P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=</w:t>
                      </w: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4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N</w:t>
                      </w:r>
                    </w:p>
                    <w:p w:rsidR="00A25520" w:rsidRDefault="00A25520" w:rsidP="00A2552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ثم مثله بشعاع حيث سلم</w:t>
                      </w:r>
                    </w:p>
                    <w:p w:rsidR="00A25520" w:rsidRDefault="00A25520" w:rsidP="00A2552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       1Cm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noProof/>
                          <w:sz w:val="24"/>
                          <w:szCs w:val="24"/>
                          <w:lang w:val="fr-FR" w:eastAsia="fr-FR"/>
                        </w:rPr>
                        <w:drawing>
                          <wp:inline distT="0" distB="0" distL="0" distR="0" wp14:anchorId="34E2A5BF" wp14:editId="75FD5159">
                            <wp:extent cx="562610" cy="123190"/>
                            <wp:effectExtent l="0" t="0" r="0" b="0"/>
                            <wp:docPr id="127" name="Image 1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2610" cy="1231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2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>N</w:t>
                      </w:r>
                    </w:p>
                    <w:p w:rsidR="00A25520" w:rsidRDefault="00A25520" w:rsidP="00A2552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</w:pP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       </w:t>
                      </w:r>
                      <w:proofErr w:type="spellStart"/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X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Cm</w:t>
                      </w:r>
                      <w:proofErr w:type="spellEnd"/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noProof/>
                          <w:sz w:val="24"/>
                          <w:szCs w:val="24"/>
                          <w:lang w:val="fr-FR" w:eastAsia="fr-FR"/>
                        </w:rPr>
                        <w:drawing>
                          <wp:inline distT="0" distB="0" distL="0" distR="0" wp14:anchorId="1226AFAE" wp14:editId="712E72DC">
                            <wp:extent cx="562610" cy="123190"/>
                            <wp:effectExtent l="0" t="0" r="0" b="0"/>
                            <wp:docPr id="128" name="Image 1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62610" cy="1231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</w:t>
                      </w: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4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>N</w:t>
                      </w:r>
                    </w:p>
                    <w:p w:rsidR="00A25520" w:rsidRDefault="00A25520" w:rsidP="00A2552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X          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= </w:t>
                      </w: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 xml:space="preserve">4X1/2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  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ومنه</w:t>
                      </w:r>
                      <w:r w:rsidRPr="00FC7BE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</w:t>
                      </w:r>
                      <w:r w:rsidRPr="00FC7BE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 xml:space="preserve"> 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</w:t>
                      </w:r>
                      <w:r w:rsidRPr="00FC7BEF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 w:bidi="ar-DZ"/>
                        </w:rPr>
                        <w:t xml:space="preserve">  X=2cm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 </w:t>
                      </w:r>
                    </w:p>
                    <w:p w:rsidR="00A25520" w:rsidRPr="008E107A" w:rsidRDefault="00A25520" w:rsidP="00A2552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حس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>ا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ب كتلة الجسم الصلب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(S</w:t>
                      </w:r>
                      <w:proofErr w:type="gramStart"/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  <w:t>)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:</w:t>
                      </w:r>
                      <w:proofErr w:type="gramEnd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لدينا :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10"/>
                          <w:sz w:val="24"/>
                          <w:szCs w:val="24"/>
                        </w:rPr>
                        <w:object w:dxaOrig="1060" w:dyaOrig="320">
                          <v:shape id="_x0000_i1142" type="#_x0000_t75" style="width:45.7pt;height:13.85pt" o:ole="">
                            <v:imagedata r:id="rId143" o:title=""/>
                          </v:shape>
                          <o:OLEObject Type="Embed" ProgID="Equation.DSMT4" ShapeID="_x0000_i1142" DrawAspect="Content" ObjectID="_1516627520" r:id="rId362"/>
                        </w:objec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و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>منه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</w:rPr>
                        <w:t>:</w:t>
                      </w:r>
                      <w:r w:rsidRPr="009D25FE">
                        <w:rPr>
                          <w:rFonts w:asciiTheme="minorBidi" w:hAnsiTheme="minorBidi"/>
                          <w:b/>
                          <w:bCs/>
                          <w:position w:val="-28"/>
                          <w:sz w:val="24"/>
                          <w:szCs w:val="24"/>
                        </w:rPr>
                        <w:object w:dxaOrig="740" w:dyaOrig="660">
                          <v:shape id="_x0000_i1143" type="#_x0000_t75" style="width:31.15pt;height:28.4pt" o:ole="">
                            <v:imagedata r:id="rId145" o:title=""/>
                          </v:shape>
                          <o:OLEObject Type="Embed" ProgID="Equation.DSMT4" ShapeID="_x0000_i1143" DrawAspect="Content" ObjectID="_1516627521" r:id="rId363"/>
                        </w:object>
                      </w:r>
                    </w:p>
                    <w:p w:rsidR="00A25520" w:rsidRDefault="00A25520" w:rsidP="00A25520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ومنه   </w:t>
                      </w: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/>
                        </w:rPr>
                        <w:t xml:space="preserve">  M= 4/10</w:t>
                      </w:r>
                    </w:p>
                    <w:p w:rsidR="00A25520" w:rsidRPr="00615150" w:rsidRDefault="00A25520" w:rsidP="00A2552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</w:pPr>
                      <w:r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/>
                        </w:rPr>
                        <w:t>M= 0.4 Kg</w:t>
                      </w:r>
                    </w:p>
                    <w:p w:rsidR="00A25520" w:rsidRPr="008E107A" w:rsidRDefault="00A25520" w:rsidP="00A25520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val="fr-FR"/>
                        </w:rPr>
                      </w:pPr>
                    </w:p>
                    <w:p w:rsidR="00A25520" w:rsidRDefault="00A25520" w:rsidP="00A25520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</w:pPr>
                      <w:proofErr w:type="gramStart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>التمثيل :</w:t>
                      </w:r>
                      <w:proofErr w:type="gramEnd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val="fr-FR" w:bidi="ar-DZ"/>
                        </w:rPr>
                        <w:t xml:space="preserve"> </w:t>
                      </w:r>
                    </w:p>
                    <w:p w:rsidR="00FD3DDD" w:rsidRPr="00FC7BEF" w:rsidRDefault="00FD3DDD" w:rsidP="00FD3DDD">
                      <w:pPr>
                        <w:spacing w:after="0" w:line="240" w:lineRule="auto"/>
                        <w:jc w:val="right"/>
                        <w:rPr>
                          <w:rFonts w:asciiTheme="minorBidi" w:hAnsiTheme="minorBidi"/>
                          <w:b/>
                          <w:bCs/>
                          <w:color w:val="FF0000"/>
                          <w:sz w:val="24"/>
                          <w:szCs w:val="24"/>
                          <w:rtl/>
                          <w:lang w:bidi="ar-DZ"/>
                        </w:rPr>
                      </w:pPr>
                    </w:p>
                    <w:p w:rsidR="00FD3DDD" w:rsidRDefault="00FD3DDD" w:rsidP="00FD3DDD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val="fr-MA"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  <w:jc w:val="right"/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A87DA3" w:rsidP="001D5A27">
      <w:pPr>
        <w:tabs>
          <w:tab w:val="left" w:pos="6300"/>
        </w:tabs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544967</wp:posOffset>
                </wp:positionH>
                <wp:positionV relativeFrom="paragraph">
                  <wp:posOffset>249067</wp:posOffset>
                </wp:positionV>
                <wp:extent cx="448407" cy="8792"/>
                <wp:effectExtent l="0" t="76200" r="27940" b="86995"/>
                <wp:wrapNone/>
                <wp:docPr id="57" name="Connecteur droit avec flèch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8407" cy="879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528F65D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57" o:spid="_x0000_s1026" type="#_x0000_t32" style="position:absolute;margin-left:436.6pt;margin-top:19.6pt;width:35.3pt;height:.7pt;flip:y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" strokecolor="#5b9bd5 [3204]" strokeweight=".5pt">
                <v:stroke endarrow="block" joinstyle="miter"/>
              </v:shape>
            </w:pict>
          </mc:Fallback>
        </mc:AlternateContent>
      </w: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A25520" w:rsidP="001D5A27">
      <w:pPr>
        <w:tabs>
          <w:tab w:val="left" w:pos="6300"/>
        </w:tabs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14E0D5D" wp14:editId="4A635A03">
                <wp:simplePos x="0" y="0"/>
                <wp:positionH relativeFrom="column">
                  <wp:posOffset>-213995</wp:posOffset>
                </wp:positionH>
                <wp:positionV relativeFrom="paragraph">
                  <wp:posOffset>251655</wp:posOffset>
                </wp:positionV>
                <wp:extent cx="1776046" cy="562708"/>
                <wp:effectExtent l="0" t="0" r="12700" b="27940"/>
                <wp:wrapNone/>
                <wp:docPr id="132" name="Rectangle à coins arrondis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6046" cy="562708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25520" w:rsidRDefault="002F3AD3" w:rsidP="00A25520">
                            <w:pPr>
                              <w:spacing w:line="240" w:lineRule="auto"/>
                              <w:jc w:val="right"/>
                            </w:pPr>
                            <w:r w:rsidRPr="008D61F7">
                              <w:rPr>
                                <w:rFonts w:ascii="Arial" w:hAnsi="Arial" w:cs="Arial"/>
                                <w:b/>
                                <w:bCs/>
                                <w:position w:val="-4"/>
                                <w:sz w:val="24"/>
                                <w:szCs w:val="24"/>
                              </w:rPr>
                              <w:object w:dxaOrig="260" w:dyaOrig="320">
                                <v:shape id="_x0000_i1144" type="#_x0000_t75" style="width:28.4pt;height:29.1pt" o:ole="">
                                  <v:imagedata r:id="rId120" o:title=""/>
                                </v:shape>
                                <o:OLEObject Type="Embed" ProgID="Equation.DSMT4" ShapeID="_x0000_i1144" DrawAspect="Content" ObjectID="_1516627522" r:id="rId36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14E0D5D" id="Rectangle à coins arrondis 132" o:spid="_x0000_s1042" style="position:absolute;margin-left:-16.85pt;margin-top:19.8pt;width:139.85pt;height:44.3pt;z-index:2517227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" fillcolor="white [3212]" strokecolor="white [3212]" strokeweight="1pt">
                <v:stroke joinstyle="miter"/>
                <v:textbox>
                  <w:txbxContent>
                    <w:p w:rsidR="00A25520" w:rsidRDefault="002F3AD3" w:rsidP="00A25520">
                      <w:pPr>
                        <w:spacing w:line="240" w:lineRule="auto"/>
                        <w:jc w:val="right"/>
                      </w:pPr>
                      <w:r w:rsidRPr="008D61F7">
                        <w:rPr>
                          <w:rFonts w:ascii="Arial" w:hAnsi="Arial" w:cs="Arial"/>
                          <w:b/>
                          <w:bCs/>
                          <w:position w:val="-4"/>
                          <w:sz w:val="24"/>
                          <w:szCs w:val="24"/>
                        </w:rPr>
                        <w:object w:dxaOrig="260" w:dyaOrig="320">
                          <v:shape id="_x0000_i1144" type="#_x0000_t75" style="width:28.4pt;height:29.1pt" o:ole="">
                            <v:imagedata r:id="rId120" o:title=""/>
                          </v:shape>
                          <o:OLEObject Type="Embed" ProgID="Equation.DSMT4" ShapeID="_x0000_i1144" DrawAspect="Content" ObjectID="_1516627522" r:id="rId365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65760</wp:posOffset>
                </wp:positionH>
                <wp:positionV relativeFrom="paragraph">
                  <wp:posOffset>286727</wp:posOffset>
                </wp:positionV>
                <wp:extent cx="17585" cy="492369"/>
                <wp:effectExtent l="76200" t="0" r="59055" b="60325"/>
                <wp:wrapNone/>
                <wp:docPr id="136" name="Connecteur droit avec flèche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585" cy="49236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accent5"/>
                        </a:lnRef>
                        <a:fillRef idx="0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AD0209E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36" o:spid="_x0000_s1026" type="#_x0000_t32" style="position:absolute;margin-left:28.8pt;margin-top:22.6pt;width:1.4pt;height:38.75pt;flip:x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" strokecolor="#4472c4 [3208]" strokeweight="1.5pt">
                <v:stroke endarrow="block" joinstyle="miter"/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08036</wp:posOffset>
                </wp:positionH>
                <wp:positionV relativeFrom="paragraph">
                  <wp:posOffset>128563</wp:posOffset>
                </wp:positionV>
                <wp:extent cx="369277" cy="254977"/>
                <wp:effectExtent l="0" t="0" r="12065" b="12065"/>
                <wp:wrapNone/>
                <wp:docPr id="134" name="Rectangle à coins arrondis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9277" cy="254977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A7BE1E9" id="Rectangle à coins arrondis 134" o:spid="_x0000_s1026" style="position:absolute;margin-left:16.4pt;margin-top:10.1pt;width:29.1pt;height:20.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" fillcolor="#5b9bd5 [3204]" strokecolor="#1f4d78 [1604]" strokeweight="1pt">
                <v:stroke joinstyle="miter"/>
              </v:roundrect>
            </w:pict>
          </mc:Fallback>
        </mc:AlternateContent>
      </w:r>
    </w:p>
    <w:p w:rsidR="001D5A27" w:rsidRDefault="001D5A27" w:rsidP="001D5A27">
      <w:pPr>
        <w:tabs>
          <w:tab w:val="left" w:pos="6300"/>
        </w:tabs>
      </w:pPr>
    </w:p>
    <w:p w:rsidR="001D5A27" w:rsidRDefault="002F3AD3" w:rsidP="001D5A27">
      <w:pPr>
        <w:tabs>
          <w:tab w:val="left" w:pos="6300"/>
        </w:tabs>
      </w:pPr>
      <w:r w:rsidRPr="004111E4">
        <w:rPr>
          <w:noProof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0BB6E46" wp14:editId="01821B12">
                <wp:simplePos x="0" y="0"/>
                <wp:positionH relativeFrom="column">
                  <wp:posOffset>-621421</wp:posOffset>
                </wp:positionH>
                <wp:positionV relativeFrom="paragraph">
                  <wp:posOffset>-560314</wp:posOffset>
                </wp:positionV>
                <wp:extent cx="3577590" cy="8994531"/>
                <wp:effectExtent l="0" t="0" r="22860" b="16510"/>
                <wp:wrapNone/>
                <wp:docPr id="137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7590" cy="899453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2F3AD3" w:rsidRPr="002F3AD3" w:rsidRDefault="002F3AD3" w:rsidP="002F3AD3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bidi="ar-MA"/>
                              </w:rPr>
                            </w:pPr>
                          </w:p>
                          <w:p w:rsidR="002F3AD3" w:rsidRDefault="002F3AD3" w:rsidP="002F3AD3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2F3AD3" w:rsidRDefault="002F3AD3" w:rsidP="002F3AD3">
                            <w:pPr>
                              <w:rPr>
                                <w:rtl/>
                              </w:rPr>
                            </w:pPr>
                          </w:p>
                          <w:p w:rsidR="002F3AD3" w:rsidRDefault="002F3AD3" w:rsidP="002F3AD3">
                            <w:pPr>
                              <w:rPr>
                                <w:rtl/>
                              </w:rPr>
                            </w:pPr>
                          </w:p>
                          <w:p w:rsidR="002F3AD3" w:rsidRDefault="002F3AD3" w:rsidP="002F3AD3">
                            <w:pPr>
                              <w:rPr>
                                <w:rtl/>
                              </w:rPr>
                            </w:pPr>
                          </w:p>
                          <w:p w:rsidR="002F3AD3" w:rsidRDefault="002F3AD3" w:rsidP="002F3AD3">
                            <w:pPr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BB6E46" id="_x0000_s1043" type="#_x0000_t202" style="position:absolute;margin-left:-48.95pt;margin-top:-44.1pt;width:281.7pt;height:708.25pt;z-index:251726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" fillcolor="window" strokeweight=".5pt">
                <v:textbox>
                  <w:txbxContent>
                    <w:p w:rsidR="002F3AD3" w:rsidRPr="002F3AD3" w:rsidRDefault="002F3AD3" w:rsidP="002F3AD3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bidi="ar-MA"/>
                        </w:rPr>
                      </w:pPr>
                    </w:p>
                    <w:p w:rsidR="002F3AD3" w:rsidRDefault="002F3AD3" w:rsidP="002F3AD3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2F3AD3" w:rsidRDefault="002F3AD3" w:rsidP="002F3AD3">
                      <w:pPr>
                        <w:rPr>
                          <w:rtl/>
                        </w:rPr>
                      </w:pPr>
                    </w:p>
                    <w:p w:rsidR="002F3AD3" w:rsidRDefault="002F3AD3" w:rsidP="002F3AD3">
                      <w:pPr>
                        <w:rPr>
                          <w:rtl/>
                        </w:rPr>
                      </w:pPr>
                    </w:p>
                    <w:p w:rsidR="002F3AD3" w:rsidRDefault="002F3AD3" w:rsidP="002F3AD3">
                      <w:pPr>
                        <w:rPr>
                          <w:rtl/>
                        </w:rPr>
                      </w:pPr>
                    </w:p>
                    <w:p w:rsidR="002F3AD3" w:rsidRDefault="002F3AD3" w:rsidP="002F3AD3">
                      <w:pPr>
                        <w:rPr>
                          <w:rtl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9565F" w:rsidRPr="004111E4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A8E3BCF" wp14:editId="5D993922">
                <wp:simplePos x="0" y="0"/>
                <wp:positionH relativeFrom="column">
                  <wp:posOffset>2963007</wp:posOffset>
                </wp:positionH>
                <wp:positionV relativeFrom="paragraph">
                  <wp:posOffset>-563343</wp:posOffset>
                </wp:positionV>
                <wp:extent cx="3577590" cy="8994531"/>
                <wp:effectExtent l="0" t="0" r="22860" b="16510"/>
                <wp:wrapNone/>
                <wp:docPr id="29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77590" cy="8994531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2F3AD3" w:rsidRPr="00266F51" w:rsidRDefault="002F3AD3" w:rsidP="002F3AD3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</w:pPr>
                            <w:r w:rsidRPr="000E4C4C">
                              <w:rPr>
                                <w:rFonts w:ascii="Segoe UI Symbol" w:eastAsia="Yu Mincho Light" w:hAnsi="Segoe UI Symbol" w:cs="Segoe UI Symbol"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>★</w:t>
                            </w:r>
                            <w:r w:rsidRPr="000E4C4C">
                              <w:rPr>
                                <w:rFonts w:hint="cs"/>
                                <w:color w:val="0070C0"/>
                                <w:highlight w:val="yellow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 xml:space="preserve">حل التمرين 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>الخامس</w:t>
                            </w: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bidi="ar-DZ"/>
                              </w:rPr>
                              <w:t xml:space="preserve"> عشر</w:t>
                            </w:r>
                            <w:r w:rsidRPr="000E4C4C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28"/>
                                <w:szCs w:val="28"/>
                                <w:highlight w:val="yellow"/>
                                <w:u w:val="single"/>
                                <w:rtl/>
                                <w:lang w:val="fr-MA" w:bidi="ar-MA"/>
                              </w:rPr>
                              <w:t>: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u w:val="single"/>
                                <w:rtl/>
                                <w:lang w:val="fr-MA" w:bidi="ar-MA"/>
                              </w:rPr>
                              <w:t xml:space="preserve"> </w:t>
                            </w:r>
                          </w:p>
                          <w:p w:rsidR="002F3AD3" w:rsidRPr="00E2599D" w:rsidRDefault="002F3AD3" w:rsidP="002F3AD3">
                            <w:pPr>
                              <w:numPr>
                                <w:ilvl w:val="0"/>
                                <w:numId w:val="21"/>
                              </w:numPr>
                              <w:bidi/>
                              <w:spacing w:after="0" w:line="240" w:lineRule="auto"/>
                              <w:ind w:left="369" w:firstLine="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مراحل حركة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جملة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:</w:t>
                            </w:r>
                          </w:p>
                          <w:p w:rsidR="002F3AD3" w:rsidRPr="00E2599D" w:rsidRDefault="002F3AD3" w:rsidP="002F3AD3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المرحلة </w:t>
                            </w:r>
                            <w:proofErr w:type="gramStart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أولى :</w:t>
                            </w:r>
                            <w:proofErr w:type="gramEnd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ن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0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إلى 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30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. سرعة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تزايدة</w:t>
                            </w:r>
                          </w:p>
                          <w:p w:rsidR="002F3AD3" w:rsidRPr="00E2599D" w:rsidRDefault="002F3AD3" w:rsidP="002F3AD3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   المرحلة </w:t>
                            </w:r>
                            <w:proofErr w:type="gramStart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ثانية :</w:t>
                            </w:r>
                            <w:proofErr w:type="gramEnd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ن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30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إلى 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60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.سرعة </w:t>
                            </w:r>
                            <w:proofErr w:type="spell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ثابثة</w:t>
                            </w:r>
                            <w:proofErr w:type="spellEnd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2F3AD3" w:rsidRDefault="002F3AD3" w:rsidP="002F3AD3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   المرحلة </w:t>
                            </w:r>
                            <w:proofErr w:type="gramStart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ثالثة :</w:t>
                            </w:r>
                            <w:proofErr w:type="gramEnd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ن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60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إلى 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90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.سرعة متزايدة.</w:t>
                            </w:r>
                          </w:p>
                          <w:p w:rsidR="002F3AD3" w:rsidRDefault="002F3AD3" w:rsidP="002F3AD3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    المرحلة </w:t>
                            </w:r>
                            <w:proofErr w:type="gram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رابعة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:</w:t>
                            </w:r>
                            <w:proofErr w:type="gramEnd"/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من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90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إلى 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140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  <w:t>s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 .سرعة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متناقصة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2F3AD3" w:rsidRDefault="002F3AD3" w:rsidP="002F3AD3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proofErr w:type="gram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 )</w:t>
                            </w:r>
                            <w:proofErr w:type="gramEnd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66F51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سرعة الجملة الميكانيكية عند اللحظات الزمنية التالية</w:t>
                            </w:r>
                          </w:p>
                          <w:tbl>
                            <w:tblPr>
                              <w:tblOverlap w:val="never"/>
                              <w:bidiVisual/>
                              <w:tblW w:w="0" w:type="auto"/>
                              <w:tblBorders>
                                <w:top w:val="single" w:sz="4" w:space="0" w:color="000000"/>
                                <w:left w:val="single" w:sz="4" w:space="0" w:color="000000"/>
                                <w:bottom w:val="single" w:sz="4" w:space="0" w:color="000000"/>
                                <w:right w:val="single" w:sz="4" w:space="0" w:color="000000"/>
                                <w:insideH w:val="single" w:sz="4" w:space="0" w:color="000000"/>
                                <w:insideV w:val="single" w:sz="4" w:space="0" w:color="000000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215"/>
                              <w:gridCol w:w="1215"/>
                              <w:gridCol w:w="1361"/>
                              <w:gridCol w:w="1219"/>
                            </w:tblGrid>
                            <w:tr w:rsidR="002F3AD3" w:rsidRPr="005956A3" w:rsidTr="002A1DC3">
                              <w:trPr>
                                <w:trHeight w:val="317"/>
                              </w:trPr>
                              <w:tc>
                                <w:tcPr>
                                  <w:tcW w:w="1215" w:type="dxa"/>
                                  <w:vAlign w:val="center"/>
                                </w:tcPr>
                                <w:p w:rsidR="002F3AD3" w:rsidRPr="00565CAB" w:rsidRDefault="002F3AD3" w:rsidP="002F3AD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130</w:t>
                                  </w: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s</w:t>
                                  </w:r>
                                </w:p>
                              </w:tc>
                              <w:tc>
                                <w:tcPr>
                                  <w:tcW w:w="1215" w:type="dxa"/>
                                  <w:vAlign w:val="center"/>
                                </w:tcPr>
                                <w:p w:rsidR="002F3AD3" w:rsidRPr="00565CAB" w:rsidRDefault="002F3AD3" w:rsidP="002F3AD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90</w:t>
                                  </w: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s</w:t>
                                  </w:r>
                                </w:p>
                              </w:tc>
                              <w:tc>
                                <w:tcPr>
                                  <w:tcW w:w="1361" w:type="dxa"/>
                                  <w:vAlign w:val="center"/>
                                </w:tcPr>
                                <w:p w:rsidR="002F3AD3" w:rsidRPr="00565CAB" w:rsidRDefault="002F3AD3" w:rsidP="002F3AD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40</w:t>
                                  </w: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s</w:t>
                                  </w:r>
                                </w:p>
                              </w:tc>
                              <w:tc>
                                <w:tcPr>
                                  <w:tcW w:w="1219" w:type="dxa"/>
                                  <w:vAlign w:val="center"/>
                                </w:tcPr>
                                <w:p w:rsidR="002F3AD3" w:rsidRPr="00565CAB" w:rsidRDefault="002F3AD3" w:rsidP="002F3AD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t(s)</w:t>
                                  </w:r>
                                </w:p>
                              </w:tc>
                            </w:tr>
                            <w:tr w:rsidR="002F3AD3" w:rsidRPr="005956A3" w:rsidTr="002A1DC3">
                              <w:trPr>
                                <w:trHeight w:val="317"/>
                              </w:trPr>
                              <w:tc>
                                <w:tcPr>
                                  <w:tcW w:w="1215" w:type="dxa"/>
                                  <w:vAlign w:val="center"/>
                                </w:tcPr>
                                <w:p w:rsidR="002F3AD3" w:rsidRPr="00565CAB" w:rsidRDefault="002F3AD3" w:rsidP="002F3AD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10m/S</w:t>
                                  </w:r>
                                </w:p>
                              </w:tc>
                              <w:tc>
                                <w:tcPr>
                                  <w:tcW w:w="1215" w:type="dxa"/>
                                  <w:vAlign w:val="center"/>
                                </w:tcPr>
                                <w:p w:rsidR="002F3AD3" w:rsidRPr="00565CAB" w:rsidRDefault="002F3AD3" w:rsidP="002F3AD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40m/S</w:t>
                                  </w:r>
                                </w:p>
                              </w:tc>
                              <w:tc>
                                <w:tcPr>
                                  <w:tcW w:w="1361" w:type="dxa"/>
                                  <w:vAlign w:val="center"/>
                                </w:tcPr>
                                <w:p w:rsidR="002F3AD3" w:rsidRPr="00565CAB" w:rsidRDefault="002F3AD3" w:rsidP="002F3AD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3</w:t>
                                  </w: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0m/S</w:t>
                                  </w:r>
                                </w:p>
                              </w:tc>
                              <w:tc>
                                <w:tcPr>
                                  <w:tcW w:w="1219" w:type="dxa"/>
                                  <w:vAlign w:val="center"/>
                                </w:tcPr>
                                <w:p w:rsidR="002F3AD3" w:rsidRPr="00565CAB" w:rsidRDefault="002F3AD3" w:rsidP="002F3AD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65CAB">
                                    <w:rPr>
                                      <w:rFonts w:cs="Arabic Transparent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V(m/s)</w:t>
                                  </w:r>
                                </w:p>
                              </w:tc>
                            </w:tr>
                          </w:tbl>
                          <w:p w:rsidR="002F3AD3" w:rsidRPr="00E2599D" w:rsidRDefault="002F3AD3" w:rsidP="002F3AD3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</w:p>
                          <w:p w:rsidR="002F3AD3" w:rsidRPr="00E2599D" w:rsidRDefault="002F3AD3" w:rsidP="002F3AD3">
                            <w:pPr>
                              <w:bidi/>
                              <w:spacing w:after="0" w:line="240" w:lineRule="auto"/>
                              <w:ind w:left="851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</w:pPr>
                            <w:proofErr w:type="gram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3 )</w:t>
                            </w:r>
                            <w:proofErr w:type="gramEnd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مراحل التي تأثرت فيها السيارة بقوة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هي 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:</w:t>
                            </w:r>
                          </w:p>
                          <w:p w:rsidR="002F3AD3" w:rsidRPr="00E2599D" w:rsidRDefault="002F3AD3" w:rsidP="002F3AD3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مرحلة الأولى وجهتها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نفس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جهة الحركة.</w:t>
                            </w:r>
                          </w:p>
                          <w:p w:rsidR="002F3AD3" w:rsidRDefault="002F3AD3" w:rsidP="002F3AD3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مرحلة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ثالثة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وجهتها نفس جهة الحركة.</w:t>
                            </w:r>
                          </w:p>
                          <w:p w:rsidR="002F3AD3" w:rsidRPr="00E2599D" w:rsidRDefault="002F3AD3" w:rsidP="002F3AD3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مرحلة </w:t>
                            </w:r>
                            <w:proofErr w:type="spellStart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الرابعة</w:t>
                            </w:r>
                            <w:proofErr w:type="spellEnd"/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وجهتها </w:t>
                            </w:r>
                            <w:r>
                              <w:rPr>
                                <w:rFonts w:asciiTheme="minorBidi" w:hAnsiTheme="minorBidi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عكس</w:t>
                            </w:r>
                            <w:r w:rsidRPr="00E2599D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جهة الحركة.</w:t>
                            </w:r>
                          </w:p>
                          <w:p w:rsidR="002F3AD3" w:rsidRPr="00565CAB" w:rsidRDefault="002F3AD3" w:rsidP="002F3AD3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rFonts w:asciiTheme="minorBidi" w:hAnsiTheme="minorBidi"/>
                                <w:b/>
                                <w:bCs/>
                                <w:color w:val="000000"/>
                                <w:sz w:val="24"/>
                                <w:szCs w:val="24"/>
                                <w:lang w:bidi="ar-DZ"/>
                              </w:rPr>
                            </w:pPr>
                          </w:p>
                          <w:p w:rsidR="00A9565F" w:rsidRPr="002F3AD3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pStyle w:val="Paragraphedeliste"/>
                              <w:bidi/>
                              <w:spacing w:after="0" w:line="240" w:lineRule="auto"/>
                              <w:ind w:left="0"/>
                              <w:rPr>
                                <w:rFonts w:ascii="Segoe UI Symbol" w:eastAsia="Yu Mincho Light" w:hAnsi="Segoe UI Symbol" w:cs="Segoe UI Symbol"/>
                                <w:color w:val="0070C0"/>
                                <w:highlight w:val="yellow"/>
                                <w:lang w:val="fr-MA" w:bidi="ar-MA"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rtl/>
                              </w:rPr>
                            </w:pPr>
                          </w:p>
                          <w:p w:rsidR="00A9565F" w:rsidRDefault="00A9565F" w:rsidP="00A9565F">
                            <w:pPr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8E3BCF" id="_x0000_s1044" type="#_x0000_t202" style="position:absolute;margin-left:233.3pt;margin-top:-44.35pt;width:281.7pt;height:708.25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" fillcolor="window" strokeweight=".5pt">
                <v:textbox>
                  <w:txbxContent>
                    <w:p w:rsidR="002F3AD3" w:rsidRPr="00266F51" w:rsidRDefault="002F3AD3" w:rsidP="002F3AD3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fr-MA" w:bidi="ar-MA"/>
                        </w:rPr>
                      </w:pPr>
                      <w:r w:rsidRPr="000E4C4C">
                        <w:rPr>
                          <w:rFonts w:ascii="Segoe UI Symbol" w:eastAsia="Yu Mincho Light" w:hAnsi="Segoe UI Symbol" w:cs="Segoe UI Symbol"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>★</w:t>
                      </w:r>
                      <w:r w:rsidRPr="000E4C4C">
                        <w:rPr>
                          <w:rFonts w:hint="cs"/>
                          <w:color w:val="0070C0"/>
                          <w:highlight w:val="yellow"/>
                          <w:rtl/>
                          <w:lang w:val="fr-MA" w:bidi="ar-MA"/>
                        </w:rPr>
                        <w:t xml:space="preserve">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 xml:space="preserve">حل التمرين 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bidi="ar-DZ"/>
                        </w:rPr>
                        <w:t>الخامس</w:t>
                      </w: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bidi="ar-DZ"/>
                        </w:rPr>
                        <w:t xml:space="preserve"> عشر</w:t>
                      </w:r>
                      <w:r w:rsidRPr="000E4C4C">
                        <w:rPr>
                          <w:rFonts w:ascii="Sakkal Majalla" w:hAnsi="Sakkal Majalla" w:cs="Sakkal Majalla" w:hint="cs"/>
                          <w:b/>
                          <w:bCs/>
                          <w:sz w:val="28"/>
                          <w:szCs w:val="28"/>
                          <w:highlight w:val="yellow"/>
                          <w:u w:val="single"/>
                          <w:rtl/>
                          <w:lang w:val="fr-MA" w:bidi="ar-MA"/>
                        </w:rPr>
                        <w:t>: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u w:val="single"/>
                          <w:rtl/>
                          <w:lang w:val="fr-MA" w:bidi="ar-MA"/>
                        </w:rPr>
                        <w:t xml:space="preserve"> </w:t>
                      </w:r>
                    </w:p>
                    <w:p w:rsidR="002F3AD3" w:rsidRPr="00E2599D" w:rsidRDefault="002F3AD3" w:rsidP="002F3AD3">
                      <w:pPr>
                        <w:numPr>
                          <w:ilvl w:val="0"/>
                          <w:numId w:val="21"/>
                        </w:numPr>
                        <w:bidi/>
                        <w:spacing w:after="0" w:line="240" w:lineRule="auto"/>
                        <w:ind w:left="369" w:firstLine="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مراحل حركة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الجملة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:</w:t>
                      </w:r>
                    </w:p>
                    <w:p w:rsidR="002F3AD3" w:rsidRPr="00E2599D" w:rsidRDefault="002F3AD3" w:rsidP="002F3AD3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المرحلة </w:t>
                      </w:r>
                      <w:proofErr w:type="gramStart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الأولى :</w:t>
                      </w:r>
                      <w:proofErr w:type="gramEnd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من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0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إلى 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30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. سرعة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متزايدة</w:t>
                      </w:r>
                    </w:p>
                    <w:p w:rsidR="002F3AD3" w:rsidRPr="00E2599D" w:rsidRDefault="002F3AD3" w:rsidP="002F3AD3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     المرحلة </w:t>
                      </w:r>
                      <w:proofErr w:type="gramStart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الثانية :</w:t>
                      </w:r>
                      <w:proofErr w:type="gramEnd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من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30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إلى 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60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 .سرعة </w:t>
                      </w:r>
                      <w:proofErr w:type="spellStart"/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ثابثة</w:t>
                      </w:r>
                      <w:proofErr w:type="spellEnd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.</w:t>
                      </w:r>
                    </w:p>
                    <w:p w:rsidR="002F3AD3" w:rsidRDefault="002F3AD3" w:rsidP="002F3AD3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     المرحلة </w:t>
                      </w:r>
                      <w:proofErr w:type="gramStart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الثالثة :</w:t>
                      </w:r>
                      <w:proofErr w:type="gramEnd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من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60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إلى 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90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 .سرعة متزايدة.</w:t>
                      </w:r>
                    </w:p>
                    <w:p w:rsidR="002F3AD3" w:rsidRDefault="002F3AD3" w:rsidP="002F3AD3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     المرحلة </w:t>
                      </w:r>
                      <w:proofErr w:type="gramStart"/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الرابعة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:</w:t>
                      </w:r>
                      <w:proofErr w:type="gramEnd"/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من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90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إلى 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140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  <w:t>s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 .سرعة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متناقصة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.</w:t>
                      </w:r>
                    </w:p>
                    <w:p w:rsidR="002F3AD3" w:rsidRDefault="002F3AD3" w:rsidP="002F3AD3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proofErr w:type="gramStart"/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>2 )</w:t>
                      </w:r>
                      <w:proofErr w:type="gramEnd"/>
                      <w:r>
                        <w:rPr>
                          <w:rFonts w:asciiTheme="minorBidi" w:hAnsiTheme="minorBidi" w:hint="cs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266F51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سرعة الجملة الميكانيكية عند اللحظات الزمنية التالية</w:t>
                      </w:r>
                    </w:p>
                    <w:tbl>
                      <w:tblPr>
                        <w:tblOverlap w:val="never"/>
                        <w:bidiVisual/>
                        <w:tblW w:w="0" w:type="auto"/>
                        <w:tbl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  <w:insideH w:val="single" w:sz="4" w:space="0" w:color="000000"/>
                          <w:insideV w:val="single" w:sz="4" w:space="0" w:color="000000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215"/>
                        <w:gridCol w:w="1215"/>
                        <w:gridCol w:w="1361"/>
                        <w:gridCol w:w="1219"/>
                      </w:tblGrid>
                      <w:tr w:rsidR="002F3AD3" w:rsidRPr="005956A3" w:rsidTr="002A1DC3">
                        <w:trPr>
                          <w:trHeight w:val="317"/>
                        </w:trPr>
                        <w:tc>
                          <w:tcPr>
                            <w:tcW w:w="1215" w:type="dxa"/>
                            <w:vAlign w:val="center"/>
                          </w:tcPr>
                          <w:p w:rsidR="002F3AD3" w:rsidRPr="00565CAB" w:rsidRDefault="002F3AD3" w:rsidP="002F3AD3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130</w:t>
                            </w: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s</w:t>
                            </w:r>
                          </w:p>
                        </w:tc>
                        <w:tc>
                          <w:tcPr>
                            <w:tcW w:w="1215" w:type="dxa"/>
                            <w:vAlign w:val="center"/>
                          </w:tcPr>
                          <w:p w:rsidR="002F3AD3" w:rsidRPr="00565CAB" w:rsidRDefault="002F3AD3" w:rsidP="002F3AD3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90</w:t>
                            </w: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s</w:t>
                            </w:r>
                          </w:p>
                        </w:tc>
                        <w:tc>
                          <w:tcPr>
                            <w:tcW w:w="1361" w:type="dxa"/>
                            <w:vAlign w:val="center"/>
                          </w:tcPr>
                          <w:p w:rsidR="002F3AD3" w:rsidRPr="00565CAB" w:rsidRDefault="002F3AD3" w:rsidP="002F3AD3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40</w:t>
                            </w: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s</w:t>
                            </w:r>
                          </w:p>
                        </w:tc>
                        <w:tc>
                          <w:tcPr>
                            <w:tcW w:w="1219" w:type="dxa"/>
                            <w:vAlign w:val="center"/>
                          </w:tcPr>
                          <w:p w:rsidR="002F3AD3" w:rsidRPr="00565CAB" w:rsidRDefault="002F3AD3" w:rsidP="002F3AD3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t(s)</w:t>
                            </w:r>
                          </w:p>
                        </w:tc>
                      </w:tr>
                      <w:tr w:rsidR="002F3AD3" w:rsidRPr="005956A3" w:rsidTr="002A1DC3">
                        <w:trPr>
                          <w:trHeight w:val="317"/>
                        </w:trPr>
                        <w:tc>
                          <w:tcPr>
                            <w:tcW w:w="1215" w:type="dxa"/>
                            <w:vAlign w:val="center"/>
                          </w:tcPr>
                          <w:p w:rsidR="002F3AD3" w:rsidRPr="00565CAB" w:rsidRDefault="002F3AD3" w:rsidP="002F3AD3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10m/S</w:t>
                            </w:r>
                          </w:p>
                        </w:tc>
                        <w:tc>
                          <w:tcPr>
                            <w:tcW w:w="1215" w:type="dxa"/>
                            <w:vAlign w:val="center"/>
                          </w:tcPr>
                          <w:p w:rsidR="002F3AD3" w:rsidRPr="00565CAB" w:rsidRDefault="002F3AD3" w:rsidP="002F3AD3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40m/S</w:t>
                            </w:r>
                          </w:p>
                        </w:tc>
                        <w:tc>
                          <w:tcPr>
                            <w:tcW w:w="1361" w:type="dxa"/>
                            <w:vAlign w:val="center"/>
                          </w:tcPr>
                          <w:p w:rsidR="002F3AD3" w:rsidRPr="00565CAB" w:rsidRDefault="002F3AD3" w:rsidP="002F3AD3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3</w:t>
                            </w: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0m/S</w:t>
                            </w:r>
                          </w:p>
                        </w:tc>
                        <w:tc>
                          <w:tcPr>
                            <w:tcW w:w="1219" w:type="dxa"/>
                            <w:vAlign w:val="center"/>
                          </w:tcPr>
                          <w:p w:rsidR="002F3AD3" w:rsidRPr="00565CAB" w:rsidRDefault="002F3AD3" w:rsidP="002F3AD3">
                            <w:pPr>
                              <w:spacing w:after="0" w:line="240" w:lineRule="auto"/>
                              <w:jc w:val="center"/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65CAB">
                              <w:rPr>
                                <w:rFonts w:cs="Arabic Transparent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V(m/s)</w:t>
                            </w:r>
                          </w:p>
                        </w:tc>
                      </w:tr>
                    </w:tbl>
                    <w:p w:rsidR="002F3AD3" w:rsidRPr="00E2599D" w:rsidRDefault="002F3AD3" w:rsidP="002F3AD3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rtl/>
                          <w:lang w:bidi="ar-DZ"/>
                        </w:rPr>
                      </w:pPr>
                    </w:p>
                    <w:p w:rsidR="002F3AD3" w:rsidRPr="00E2599D" w:rsidRDefault="002F3AD3" w:rsidP="002F3AD3">
                      <w:pPr>
                        <w:bidi/>
                        <w:spacing w:after="0" w:line="240" w:lineRule="auto"/>
                        <w:ind w:left="851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</w:pPr>
                      <w:proofErr w:type="gramStart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3 )</w:t>
                      </w:r>
                      <w:proofErr w:type="gramEnd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مراحل التي تأثرت فيها السيارة بقوة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هي 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:</w:t>
                      </w:r>
                    </w:p>
                    <w:p w:rsidR="002F3AD3" w:rsidRPr="00E2599D" w:rsidRDefault="002F3AD3" w:rsidP="002F3AD3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المرحلة الأولى وجهتها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نفس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جهة الحركة.</w:t>
                      </w:r>
                    </w:p>
                    <w:p w:rsidR="002F3AD3" w:rsidRDefault="002F3AD3" w:rsidP="002F3AD3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المرحلة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ثالثة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وجهتها نفس جهة الحركة.</w:t>
                      </w:r>
                    </w:p>
                    <w:p w:rsidR="002F3AD3" w:rsidRPr="00E2599D" w:rsidRDefault="002F3AD3" w:rsidP="002F3AD3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</w:pP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المرحلة </w:t>
                      </w:r>
                      <w:proofErr w:type="spellStart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الرابعة</w:t>
                      </w:r>
                      <w:proofErr w:type="spellEnd"/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وجهتها </w:t>
                      </w:r>
                      <w:r>
                        <w:rPr>
                          <w:rFonts w:asciiTheme="minorBidi" w:hAnsiTheme="minorBidi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عكس</w:t>
                      </w:r>
                      <w:r w:rsidRPr="00E2599D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 xml:space="preserve"> جهة الحركة.</w:t>
                      </w:r>
                    </w:p>
                    <w:p w:rsidR="002F3AD3" w:rsidRPr="00565CAB" w:rsidRDefault="002F3AD3" w:rsidP="002F3AD3">
                      <w:pPr>
                        <w:bidi/>
                        <w:spacing w:after="0" w:line="240" w:lineRule="auto"/>
                        <w:ind w:left="360"/>
                        <w:rPr>
                          <w:rFonts w:asciiTheme="minorBidi" w:hAnsiTheme="minorBidi"/>
                          <w:b/>
                          <w:bCs/>
                          <w:color w:val="000000"/>
                          <w:sz w:val="24"/>
                          <w:szCs w:val="24"/>
                          <w:lang w:bidi="ar-DZ"/>
                        </w:rPr>
                      </w:pPr>
                    </w:p>
                    <w:p w:rsidR="00A9565F" w:rsidRPr="002F3AD3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bidi="ar-MA"/>
                        </w:rPr>
                      </w:pPr>
                    </w:p>
                    <w:p w:rsidR="00A9565F" w:rsidRDefault="00A9565F" w:rsidP="00A9565F">
                      <w:pPr>
                        <w:pStyle w:val="Paragraphedeliste"/>
                        <w:bidi/>
                        <w:spacing w:after="0" w:line="240" w:lineRule="auto"/>
                        <w:ind w:left="0"/>
                        <w:rPr>
                          <w:rFonts w:ascii="Segoe UI Symbol" w:eastAsia="Yu Mincho Light" w:hAnsi="Segoe UI Symbol" w:cs="Segoe UI Symbol"/>
                          <w:color w:val="0070C0"/>
                          <w:highlight w:val="yellow"/>
                          <w:lang w:val="fr-MA" w:bidi="ar-MA"/>
                        </w:rPr>
                      </w:pPr>
                    </w:p>
                    <w:p w:rsidR="00A9565F" w:rsidRDefault="00A9565F" w:rsidP="00A9565F">
                      <w:pPr>
                        <w:rPr>
                          <w:rtl/>
                        </w:rPr>
                      </w:pPr>
                    </w:p>
                    <w:p w:rsidR="00A9565F" w:rsidRDefault="00A9565F" w:rsidP="00A9565F">
                      <w:pPr>
                        <w:rPr>
                          <w:rtl/>
                        </w:rPr>
                      </w:pPr>
                    </w:p>
                    <w:p w:rsidR="00A9565F" w:rsidRDefault="00A9565F" w:rsidP="00A9565F">
                      <w:pPr>
                        <w:rPr>
                          <w:rtl/>
                        </w:rPr>
                      </w:pPr>
                    </w:p>
                    <w:p w:rsidR="00A9565F" w:rsidRDefault="00A9565F" w:rsidP="00A9565F">
                      <w:pPr>
                        <w:rPr>
                          <w:rtl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p w:rsidR="001D5A27" w:rsidRDefault="001D5A27" w:rsidP="001D5A27">
      <w:pPr>
        <w:tabs>
          <w:tab w:val="left" w:pos="6300"/>
        </w:tabs>
      </w:pPr>
    </w:p>
    <w:sectPr w:rsidR="001D5A27" w:rsidSect="001D5A27">
      <w:footerReference w:type="default" r:id="rId366"/>
      <w:pgSz w:w="12240" w:h="15840"/>
      <w:pgMar w:top="1418" w:right="1417" w:bottom="1417" w:left="141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1C00" w:rsidRDefault="00BC1C00" w:rsidP="00F62486">
      <w:pPr>
        <w:spacing w:after="0" w:line="240" w:lineRule="auto"/>
      </w:pPr>
      <w:r>
        <w:separator/>
      </w:r>
    </w:p>
  </w:endnote>
  <w:endnote w:type="continuationSeparator" w:id="0">
    <w:p w:rsidR="00BC1C00" w:rsidRDefault="00BC1C00" w:rsidP="00F624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obe Arabic">
    <w:altName w:val="Times New Roman"/>
    <w:panose1 w:val="00000000000000000000"/>
    <w:charset w:val="00"/>
    <w:family w:val="roman"/>
    <w:notTrueType/>
    <w:pitch w:val="variable"/>
    <w:sig w:usb0="00000000" w:usb1="8000A04A" w:usb2="00000008" w:usb3="00000000" w:csb0="0000004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Mincho Light">
    <w:altName w:val="Yu Gothic"/>
    <w:charset w:val="80"/>
    <w:family w:val="roman"/>
    <w:pitch w:val="variable"/>
    <w:sig w:usb0="800002E7" w:usb1="2AC7FCF0" w:usb2="00000012" w:usb3="00000000" w:csb0="0002009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ctionIs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Adobe Caslon Pro">
    <w:altName w:val="Georgia"/>
    <w:panose1 w:val="00000000000000000000"/>
    <w:charset w:val="00"/>
    <w:family w:val="roman"/>
    <w:notTrueType/>
    <w:pitch w:val="variable"/>
    <w:sig w:usb0="00000001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565F" w:rsidRDefault="00A9565F" w:rsidP="001D5A27">
    <w:pPr>
      <w:pStyle w:val="Pieddepage"/>
      <w:jc w:val="right"/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2AA8291A" wp14:editId="103D99DF">
              <wp:simplePos x="0" y="0"/>
              <wp:positionH relativeFrom="column">
                <wp:posOffset>-537845</wp:posOffset>
              </wp:positionH>
              <wp:positionV relativeFrom="paragraph">
                <wp:posOffset>-71755</wp:posOffset>
              </wp:positionV>
              <wp:extent cx="3562350" cy="247650"/>
              <wp:effectExtent l="0" t="0" r="0" b="0"/>
              <wp:wrapNone/>
              <wp:docPr id="3" name="Zone de text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562350" cy="24765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:rsidR="00A9565F" w:rsidRPr="00F62486" w:rsidRDefault="00A9565F" w:rsidP="00B566F6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F62486">
                            <w:rPr>
                              <w:rFonts w:ascii="ActionIs" w:hAnsi="ActionIs" w:cs="Adobe Arabic"/>
                              <w:color w:val="0070C0"/>
                              <w:sz w:val="20"/>
                              <w:szCs w:val="20"/>
                              <w:lang w:val="fr-MA" w:bidi="ar-MA"/>
                            </w:rPr>
                            <w:t>https://www.facebook.com/groups/aekremmas74/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AA8291A" id="_x0000_t202" coordsize="21600,21600" o:spt="202" path="m,l,21600r21600,l21600,xe">
              <v:stroke joinstyle="miter"/>
              <v:path gradientshapeok="t" o:connecttype="rect"/>
            </v:shapetype>
            <v:shape id="Zone de texte 3" o:spid="_x0000_s1045" type="#_x0000_t202" style="position:absolute;left:0;text-align:left;margin-left:-42.35pt;margin-top:-5.65pt;width:280.5pt;height:19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" filled="f" stroked="f" strokeweight=".5pt">
              <v:textbox>
                <w:txbxContent>
                  <w:p w:rsidR="00A9565F" w:rsidRPr="00F62486" w:rsidRDefault="00A9565F" w:rsidP="00B566F6">
                    <w:pPr>
                      <w:rPr>
                        <w:sz w:val="20"/>
                        <w:szCs w:val="20"/>
                      </w:rPr>
                    </w:pPr>
                    <w:r w:rsidRPr="00F62486">
                      <w:rPr>
                        <w:rFonts w:ascii="ActionIs" w:hAnsi="ActionIs" w:cs="Adobe Arabic"/>
                        <w:color w:val="0070C0"/>
                        <w:sz w:val="20"/>
                        <w:szCs w:val="20"/>
                        <w:lang w:val="fr-MA" w:bidi="ar-MA"/>
                      </w:rPr>
                      <w:t>https://www.facebook.com/groups/aekremmas74/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1DD1B30" wp14:editId="4A68EC09">
              <wp:simplePos x="0" y="0"/>
              <wp:positionH relativeFrom="column">
                <wp:posOffset>-619125</wp:posOffset>
              </wp:positionH>
              <wp:positionV relativeFrom="paragraph">
                <wp:posOffset>247015</wp:posOffset>
              </wp:positionV>
              <wp:extent cx="7172325" cy="30480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7172325" cy="304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:rsidR="00A9565F" w:rsidRPr="001D6A5E" w:rsidRDefault="00A9565F" w:rsidP="00F62486">
                          <w:pPr>
                            <w:jc w:val="center"/>
                            <w:rPr>
                              <w:rFonts w:ascii="Adobe Caslon Pro" w:hAnsi="Adobe Caslon Pro"/>
                              <w:color w:val="7030A0"/>
                            </w:rPr>
                          </w:pPr>
                          <w:proofErr w:type="gramStart"/>
                          <w:r>
                            <w:rPr>
                              <w:rFonts w:asciiTheme="majorBidi" w:hAnsiTheme="majorBidi" w:cstheme="majorBidi" w:hint="cs"/>
                              <w:b/>
                              <w:bCs/>
                              <w:color w:val="0070C0"/>
                              <w:sz w:val="24"/>
                              <w:szCs w:val="24"/>
                              <w:rtl/>
                              <w:lang w:bidi="ar-MA"/>
                            </w:rPr>
                            <w:t>الأستاذ :</w:t>
                          </w:r>
                          <w:proofErr w:type="gramEnd"/>
                          <w:r>
                            <w:rPr>
                              <w:rFonts w:asciiTheme="majorBidi" w:hAnsiTheme="majorBidi" w:cstheme="majorBidi" w:hint="cs"/>
                              <w:b/>
                              <w:bCs/>
                              <w:color w:val="0070C0"/>
                              <w:sz w:val="24"/>
                              <w:szCs w:val="24"/>
                              <w:rtl/>
                              <w:lang w:bidi="ar-MA"/>
                            </w:rPr>
                            <w:t xml:space="preserve"> رماس عبد القادر متوسطة فراح عيسى سيدي أعمر سعيدة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1DD1B30" id="Text Box 1" o:spid="_x0000_s1046" type="#_x0000_t202" style="position:absolute;left:0;text-align:left;margin-left:-48.75pt;margin-top:19.45pt;width:564.75pt;height:24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" filled="f" stroked="f" strokeweight=".5pt">
              <v:textbox>
                <w:txbxContent>
                  <w:p w:rsidR="00A9565F" w:rsidRPr="001D6A5E" w:rsidRDefault="00A9565F" w:rsidP="00F62486">
                    <w:pPr>
                      <w:jc w:val="center"/>
                      <w:rPr>
                        <w:rFonts w:ascii="Adobe Caslon Pro" w:hAnsi="Adobe Caslon Pro"/>
                        <w:color w:val="7030A0"/>
                      </w:rPr>
                    </w:pPr>
                    <w:proofErr w:type="gramStart"/>
                    <w:r>
                      <w:rPr>
                        <w:rFonts w:asciiTheme="majorBidi" w:hAnsiTheme="majorBidi" w:cstheme="majorBidi" w:hint="cs"/>
                        <w:b/>
                        <w:bCs/>
                        <w:color w:val="0070C0"/>
                        <w:sz w:val="24"/>
                        <w:szCs w:val="24"/>
                        <w:rtl/>
                        <w:lang w:bidi="ar-MA"/>
                      </w:rPr>
                      <w:t>الأستاذ :</w:t>
                    </w:r>
                    <w:proofErr w:type="gramEnd"/>
                    <w:r>
                      <w:rPr>
                        <w:rFonts w:asciiTheme="majorBidi" w:hAnsiTheme="majorBidi" w:cstheme="majorBidi" w:hint="cs"/>
                        <w:b/>
                        <w:bCs/>
                        <w:color w:val="0070C0"/>
                        <w:sz w:val="24"/>
                        <w:szCs w:val="24"/>
                        <w:rtl/>
                        <w:lang w:bidi="ar-MA"/>
                      </w:rPr>
                      <w:t xml:space="preserve"> رماس عبد القادر متوسطة فراح عيسى سيدي أعمر سعيدة </w:t>
                    </w:r>
                  </w:p>
                </w:txbxContent>
              </v:textbox>
            </v:shape>
          </w:pict>
        </mc:Fallback>
      </mc:AlternateContent>
    </w:r>
    <w:r>
      <w:rPr>
        <w:color w:val="5B9BD5" w:themeColor="accent1"/>
        <w:sz w:val="20"/>
        <w:szCs w:val="20"/>
      </w:rPr>
      <w:t xml:space="preserve">pg. </w:t>
    </w:r>
    <w:r>
      <w:rPr>
        <w:color w:val="5B9BD5" w:themeColor="accent1"/>
        <w:sz w:val="20"/>
        <w:szCs w:val="20"/>
      </w:rPr>
      <w:fldChar w:fldCharType="begin"/>
    </w:r>
    <w:r>
      <w:rPr>
        <w:color w:val="5B9BD5" w:themeColor="accent1"/>
        <w:sz w:val="20"/>
        <w:szCs w:val="20"/>
      </w:rPr>
      <w:instrText xml:space="preserve"> PAGE  \* Arabic </w:instrText>
    </w:r>
    <w:r>
      <w:rPr>
        <w:color w:val="5B9BD5" w:themeColor="accent1"/>
        <w:sz w:val="20"/>
        <w:szCs w:val="20"/>
      </w:rPr>
      <w:fldChar w:fldCharType="separate"/>
    </w:r>
    <w:r w:rsidR="00A343E3">
      <w:rPr>
        <w:noProof/>
        <w:color w:val="5B9BD5" w:themeColor="accent1"/>
        <w:sz w:val="20"/>
        <w:szCs w:val="20"/>
      </w:rPr>
      <w:t>7</w:t>
    </w:r>
    <w:r>
      <w:rPr>
        <w:color w:val="5B9BD5" w:themeColor="accent1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1C00" w:rsidRDefault="00BC1C00" w:rsidP="00F62486">
      <w:pPr>
        <w:spacing w:after="0" w:line="240" w:lineRule="auto"/>
      </w:pPr>
      <w:r>
        <w:separator/>
      </w:r>
    </w:p>
  </w:footnote>
  <w:footnote w:type="continuationSeparator" w:id="0">
    <w:p w:rsidR="00BC1C00" w:rsidRDefault="00BC1C00" w:rsidP="00F6248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2635DF"/>
    <w:multiLevelType w:val="hybridMultilevel"/>
    <w:tmpl w:val="CDC8039E"/>
    <w:lvl w:ilvl="0" w:tplc="424273A2">
      <w:start w:val="1"/>
      <w:numFmt w:val="decimal"/>
      <w:lvlText w:val="%1."/>
      <w:lvlJc w:val="left"/>
      <w:pPr>
        <w:ind w:left="360" w:hanging="360"/>
      </w:pPr>
      <w:rPr>
        <w:b/>
        <w:bCs/>
        <w:i/>
        <w:iCs/>
        <w:sz w:val="20"/>
        <w:szCs w:val="20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A33C09"/>
    <w:multiLevelType w:val="hybridMultilevel"/>
    <w:tmpl w:val="03C87F24"/>
    <w:lvl w:ilvl="0" w:tplc="2B0029D0">
      <w:start w:val="1"/>
      <w:numFmt w:val="decimal"/>
      <w:lvlText w:val="%1."/>
      <w:lvlJc w:val="left"/>
      <w:pPr>
        <w:ind w:left="360" w:hanging="360"/>
      </w:pPr>
      <w:rPr>
        <w:b/>
        <w:bCs/>
        <w:i/>
        <w:i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5F3E49"/>
    <w:multiLevelType w:val="hybridMultilevel"/>
    <w:tmpl w:val="74F44974"/>
    <w:lvl w:ilvl="0" w:tplc="761CA5F8">
      <w:start w:val="1"/>
      <w:numFmt w:val="decimal"/>
      <w:lvlText w:val="%1."/>
      <w:lvlJc w:val="left"/>
      <w:pPr>
        <w:ind w:left="1352" w:hanging="360"/>
      </w:pPr>
      <w:rPr>
        <w:b/>
        <w:bCs/>
        <w:i/>
        <w:iCs/>
        <w:sz w:val="22"/>
        <w:szCs w:val="22"/>
        <w:lang w:val="fr-M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5B6E51"/>
    <w:multiLevelType w:val="hybridMultilevel"/>
    <w:tmpl w:val="CE32019E"/>
    <w:lvl w:ilvl="0" w:tplc="90DA870A">
      <w:start w:val="1"/>
      <w:numFmt w:val="decimal"/>
      <w:lvlText w:val="%1."/>
      <w:lvlJc w:val="left"/>
      <w:pPr>
        <w:ind w:left="360" w:hanging="360"/>
      </w:pPr>
      <w:rPr>
        <w:b/>
        <w:bCs/>
        <w:i/>
        <w:i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ECC0D3A"/>
    <w:multiLevelType w:val="hybridMultilevel"/>
    <w:tmpl w:val="D6B094B4"/>
    <w:lvl w:ilvl="0" w:tplc="563EFE2C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88A36AF"/>
    <w:multiLevelType w:val="hybridMultilevel"/>
    <w:tmpl w:val="C742C5A8"/>
    <w:lvl w:ilvl="0" w:tplc="2952B346">
      <w:start w:val="1"/>
      <w:numFmt w:val="decimal"/>
      <w:lvlText w:val="%1-"/>
      <w:lvlJc w:val="left"/>
      <w:pPr>
        <w:tabs>
          <w:tab w:val="num" w:pos="795"/>
        </w:tabs>
        <w:ind w:left="795" w:hanging="435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0B23EBB"/>
    <w:multiLevelType w:val="hybridMultilevel"/>
    <w:tmpl w:val="34C02336"/>
    <w:lvl w:ilvl="0" w:tplc="2E8CFA3E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  <w:color w:val="0000FF"/>
      </w:rPr>
    </w:lvl>
    <w:lvl w:ilvl="1" w:tplc="040C0019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7">
    <w:nsid w:val="484C5DAB"/>
    <w:multiLevelType w:val="hybridMultilevel"/>
    <w:tmpl w:val="8B3AC26A"/>
    <w:lvl w:ilvl="0" w:tplc="90DA870A">
      <w:start w:val="1"/>
      <w:numFmt w:val="decimal"/>
      <w:lvlText w:val="%1."/>
      <w:lvlJc w:val="left"/>
      <w:pPr>
        <w:ind w:left="360" w:hanging="360"/>
      </w:pPr>
      <w:rPr>
        <w:b/>
        <w:bCs/>
        <w:i/>
        <w:i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A2E1151"/>
    <w:multiLevelType w:val="hybridMultilevel"/>
    <w:tmpl w:val="EDE86A7A"/>
    <w:lvl w:ilvl="0" w:tplc="601A56D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6A3CD7"/>
    <w:multiLevelType w:val="hybridMultilevel"/>
    <w:tmpl w:val="97227446"/>
    <w:lvl w:ilvl="0" w:tplc="B75E43B4">
      <w:start w:val="1"/>
      <w:numFmt w:val="decimal"/>
      <w:lvlText w:val="%1)"/>
      <w:lvlJc w:val="left"/>
      <w:pPr>
        <w:ind w:left="1211" w:hanging="360"/>
      </w:pPr>
      <w:rPr>
        <w:rFonts w:ascii="Times New Roman" w:hAnsi="Times New Roman" w:cs="Arabic Transparent" w:hint="default"/>
        <w:b w:val="0"/>
        <w:bCs w:val="0"/>
        <w:sz w:val="32"/>
        <w:szCs w:val="32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2526BC7"/>
    <w:multiLevelType w:val="hybridMultilevel"/>
    <w:tmpl w:val="6EB8FB10"/>
    <w:lvl w:ilvl="0" w:tplc="17AA55D6">
      <w:start w:val="1"/>
      <w:numFmt w:val="decimal"/>
      <w:lvlText w:val="%1."/>
      <w:lvlJc w:val="left"/>
      <w:pPr>
        <w:ind w:left="360" w:hanging="360"/>
      </w:pPr>
      <w:rPr>
        <w:b/>
        <w:bCs/>
        <w:sz w:val="20"/>
        <w:szCs w:val="20"/>
        <w:lang w:bidi="ar-M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57C2EAE"/>
    <w:multiLevelType w:val="hybridMultilevel"/>
    <w:tmpl w:val="303CDCBE"/>
    <w:lvl w:ilvl="0" w:tplc="E8B27978">
      <w:start w:val="1"/>
      <w:numFmt w:val="decimal"/>
      <w:lvlText w:val="%1."/>
      <w:lvlJc w:val="left"/>
      <w:pPr>
        <w:ind w:left="360" w:hanging="360"/>
      </w:pPr>
      <w:rPr>
        <w:b/>
        <w:bCs/>
        <w:i/>
        <w:iCs/>
        <w:color w:val="auto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9B10CD"/>
    <w:multiLevelType w:val="hybridMultilevel"/>
    <w:tmpl w:val="5BB0FAEE"/>
    <w:lvl w:ilvl="0" w:tplc="36AE2E24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  <w:b/>
        <w:bCs/>
        <w:i/>
        <w:iCs/>
        <w:sz w:val="22"/>
        <w:szCs w:val="22"/>
        <w:lang w:val="fr-MA" w:bidi="ar-MA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0880496"/>
    <w:multiLevelType w:val="hybridMultilevel"/>
    <w:tmpl w:val="6F80DE2C"/>
    <w:lvl w:ilvl="0" w:tplc="F99EE7F4">
      <w:start w:val="1"/>
      <w:numFmt w:val="decimal"/>
      <w:lvlText w:val="%1)"/>
      <w:lvlJc w:val="left"/>
      <w:pPr>
        <w:ind w:left="502" w:hanging="360"/>
      </w:pPr>
      <w:rPr>
        <w:rFonts w:ascii="Times New Roman" w:hAnsi="Times New Roman" w:cs="Times New Roman" w:hint="default"/>
        <w:b w:val="0"/>
        <w:bCs w:val="0"/>
        <w:sz w:val="36"/>
        <w:szCs w:val="32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>
    <w:nsid w:val="6CA41113"/>
    <w:multiLevelType w:val="hybridMultilevel"/>
    <w:tmpl w:val="E6BA03A0"/>
    <w:lvl w:ilvl="0" w:tplc="6E1829A6">
      <w:start w:val="1"/>
      <w:numFmt w:val="decimal"/>
      <w:lvlText w:val="%1."/>
      <w:lvlJc w:val="left"/>
      <w:pPr>
        <w:ind w:left="360" w:hanging="360"/>
      </w:pPr>
      <w:rPr>
        <w:rFonts w:asciiTheme="minorBidi" w:hAnsiTheme="minorBidi" w:cstheme="minorBidi" w:hint="default"/>
        <w:b/>
        <w:bCs/>
        <w:i/>
        <w:iCs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F735ED6"/>
    <w:multiLevelType w:val="hybridMultilevel"/>
    <w:tmpl w:val="368AA8F4"/>
    <w:lvl w:ilvl="0" w:tplc="90465594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5" w:hanging="360"/>
      </w:pPr>
    </w:lvl>
    <w:lvl w:ilvl="2" w:tplc="040C001B" w:tentative="1">
      <w:start w:val="1"/>
      <w:numFmt w:val="lowerRoman"/>
      <w:lvlText w:val="%3."/>
      <w:lvlJc w:val="right"/>
      <w:pPr>
        <w:ind w:left="2085" w:hanging="180"/>
      </w:pPr>
    </w:lvl>
    <w:lvl w:ilvl="3" w:tplc="040C000F" w:tentative="1">
      <w:start w:val="1"/>
      <w:numFmt w:val="decimal"/>
      <w:lvlText w:val="%4."/>
      <w:lvlJc w:val="left"/>
      <w:pPr>
        <w:ind w:left="2805" w:hanging="360"/>
      </w:pPr>
    </w:lvl>
    <w:lvl w:ilvl="4" w:tplc="040C0019" w:tentative="1">
      <w:start w:val="1"/>
      <w:numFmt w:val="lowerLetter"/>
      <w:lvlText w:val="%5."/>
      <w:lvlJc w:val="left"/>
      <w:pPr>
        <w:ind w:left="3525" w:hanging="360"/>
      </w:pPr>
    </w:lvl>
    <w:lvl w:ilvl="5" w:tplc="040C001B" w:tentative="1">
      <w:start w:val="1"/>
      <w:numFmt w:val="lowerRoman"/>
      <w:lvlText w:val="%6."/>
      <w:lvlJc w:val="right"/>
      <w:pPr>
        <w:ind w:left="4245" w:hanging="180"/>
      </w:pPr>
    </w:lvl>
    <w:lvl w:ilvl="6" w:tplc="040C000F" w:tentative="1">
      <w:start w:val="1"/>
      <w:numFmt w:val="decimal"/>
      <w:lvlText w:val="%7."/>
      <w:lvlJc w:val="left"/>
      <w:pPr>
        <w:ind w:left="4965" w:hanging="360"/>
      </w:pPr>
    </w:lvl>
    <w:lvl w:ilvl="7" w:tplc="040C0019" w:tentative="1">
      <w:start w:val="1"/>
      <w:numFmt w:val="lowerLetter"/>
      <w:lvlText w:val="%8."/>
      <w:lvlJc w:val="left"/>
      <w:pPr>
        <w:ind w:left="5685" w:hanging="360"/>
      </w:pPr>
    </w:lvl>
    <w:lvl w:ilvl="8" w:tplc="040C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6">
    <w:nsid w:val="71C73397"/>
    <w:multiLevelType w:val="hybridMultilevel"/>
    <w:tmpl w:val="626ADA7C"/>
    <w:lvl w:ilvl="0" w:tplc="11A8B54C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FF"/>
        <w:lang w:bidi="ar-DZ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23B19B0"/>
    <w:multiLevelType w:val="hybridMultilevel"/>
    <w:tmpl w:val="FED85FC0"/>
    <w:lvl w:ilvl="0" w:tplc="C2DAD188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  <w:b/>
        <w:bCs/>
        <w:i w:val="0"/>
        <w:iCs w:val="0"/>
        <w:sz w:val="20"/>
        <w:szCs w:val="20"/>
        <w:lang w:bidi="ar-M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5D36F2"/>
    <w:multiLevelType w:val="hybridMultilevel"/>
    <w:tmpl w:val="97227446"/>
    <w:lvl w:ilvl="0" w:tplc="B75E43B4">
      <w:start w:val="1"/>
      <w:numFmt w:val="decimal"/>
      <w:lvlText w:val="%1)"/>
      <w:lvlJc w:val="left"/>
      <w:pPr>
        <w:ind w:left="1211" w:hanging="360"/>
      </w:pPr>
      <w:rPr>
        <w:rFonts w:ascii="Times New Roman" w:hAnsi="Times New Roman" w:cs="Arabic Transparent" w:hint="default"/>
        <w:b w:val="0"/>
        <w:bCs w:val="0"/>
        <w:sz w:val="32"/>
        <w:szCs w:val="32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756628B"/>
    <w:multiLevelType w:val="hybridMultilevel"/>
    <w:tmpl w:val="0492B2A6"/>
    <w:lvl w:ilvl="0" w:tplc="27ECE918">
      <w:start w:val="1"/>
      <w:numFmt w:val="decimal"/>
      <w:lvlText w:val="%1."/>
      <w:lvlJc w:val="left"/>
      <w:pPr>
        <w:ind w:left="360" w:hanging="360"/>
      </w:pPr>
      <w:rPr>
        <w:b/>
        <w:bCs/>
        <w:i/>
        <w:iCs/>
        <w:sz w:val="20"/>
        <w:szCs w:val="20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3B082D"/>
    <w:multiLevelType w:val="hybridMultilevel"/>
    <w:tmpl w:val="3F24D96A"/>
    <w:lvl w:ilvl="0" w:tplc="73B68A02">
      <w:start w:val="1"/>
      <w:numFmt w:val="decimal"/>
      <w:lvlText w:val="%1."/>
      <w:lvlJc w:val="left"/>
      <w:pPr>
        <w:ind w:left="360" w:hanging="360"/>
      </w:pPr>
      <w:rPr>
        <w:b/>
        <w:bCs/>
        <w:i/>
        <w:i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0"/>
  </w:num>
  <w:num w:numId="3">
    <w:abstractNumId w:val="4"/>
  </w:num>
  <w:num w:numId="4">
    <w:abstractNumId w:val="12"/>
  </w:num>
  <w:num w:numId="5">
    <w:abstractNumId w:val="0"/>
  </w:num>
  <w:num w:numId="6">
    <w:abstractNumId w:val="19"/>
  </w:num>
  <w:num w:numId="7">
    <w:abstractNumId w:val="1"/>
  </w:num>
  <w:num w:numId="8">
    <w:abstractNumId w:val="11"/>
  </w:num>
  <w:num w:numId="9">
    <w:abstractNumId w:val="20"/>
  </w:num>
  <w:num w:numId="10">
    <w:abstractNumId w:val="14"/>
  </w:num>
  <w:num w:numId="11">
    <w:abstractNumId w:val="7"/>
  </w:num>
  <w:num w:numId="12">
    <w:abstractNumId w:val="3"/>
  </w:num>
  <w:num w:numId="13">
    <w:abstractNumId w:val="2"/>
  </w:num>
  <w:num w:numId="14">
    <w:abstractNumId w:val="8"/>
  </w:num>
  <w:num w:numId="15">
    <w:abstractNumId w:val="13"/>
  </w:num>
  <w:num w:numId="16">
    <w:abstractNumId w:val="18"/>
  </w:num>
  <w:num w:numId="17">
    <w:abstractNumId w:val="15"/>
  </w:num>
  <w:num w:numId="18">
    <w:abstractNumId w:val="16"/>
  </w:num>
  <w:num w:numId="19">
    <w:abstractNumId w:val="5"/>
  </w:num>
  <w:num w:numId="20">
    <w:abstractNumId w:val="6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5967"/>
    <w:rsid w:val="00001EB1"/>
    <w:rsid w:val="0007533F"/>
    <w:rsid w:val="00126B60"/>
    <w:rsid w:val="00140745"/>
    <w:rsid w:val="00146A7A"/>
    <w:rsid w:val="0018417B"/>
    <w:rsid w:val="001C1CE9"/>
    <w:rsid w:val="001D5A27"/>
    <w:rsid w:val="00211074"/>
    <w:rsid w:val="00215BC7"/>
    <w:rsid w:val="00235ADF"/>
    <w:rsid w:val="00265AA1"/>
    <w:rsid w:val="00266F51"/>
    <w:rsid w:val="00287974"/>
    <w:rsid w:val="002C790B"/>
    <w:rsid w:val="002F3AD3"/>
    <w:rsid w:val="00343936"/>
    <w:rsid w:val="00357FD2"/>
    <w:rsid w:val="00376033"/>
    <w:rsid w:val="003D72E2"/>
    <w:rsid w:val="004111E4"/>
    <w:rsid w:val="004572F8"/>
    <w:rsid w:val="00473614"/>
    <w:rsid w:val="004A1064"/>
    <w:rsid w:val="004E2929"/>
    <w:rsid w:val="004E2E5B"/>
    <w:rsid w:val="00531687"/>
    <w:rsid w:val="00565CAB"/>
    <w:rsid w:val="005847EF"/>
    <w:rsid w:val="005B22F3"/>
    <w:rsid w:val="005F1F0B"/>
    <w:rsid w:val="005F6BFE"/>
    <w:rsid w:val="00604E52"/>
    <w:rsid w:val="00615150"/>
    <w:rsid w:val="0062704B"/>
    <w:rsid w:val="006330EA"/>
    <w:rsid w:val="0067656C"/>
    <w:rsid w:val="006F64CB"/>
    <w:rsid w:val="0072407F"/>
    <w:rsid w:val="00751C0B"/>
    <w:rsid w:val="00794A69"/>
    <w:rsid w:val="008147E3"/>
    <w:rsid w:val="00836042"/>
    <w:rsid w:val="00870B39"/>
    <w:rsid w:val="0087307F"/>
    <w:rsid w:val="00892C76"/>
    <w:rsid w:val="008D61F7"/>
    <w:rsid w:val="008E107A"/>
    <w:rsid w:val="00937455"/>
    <w:rsid w:val="0094280C"/>
    <w:rsid w:val="00942AE4"/>
    <w:rsid w:val="00960DCD"/>
    <w:rsid w:val="009617AE"/>
    <w:rsid w:val="0097092C"/>
    <w:rsid w:val="009914E4"/>
    <w:rsid w:val="009927B4"/>
    <w:rsid w:val="009D25FE"/>
    <w:rsid w:val="009E2A54"/>
    <w:rsid w:val="00A25520"/>
    <w:rsid w:val="00A343E3"/>
    <w:rsid w:val="00A674BD"/>
    <w:rsid w:val="00A87DA3"/>
    <w:rsid w:val="00A94A64"/>
    <w:rsid w:val="00A9565F"/>
    <w:rsid w:val="00AA454B"/>
    <w:rsid w:val="00AA5E25"/>
    <w:rsid w:val="00AC077E"/>
    <w:rsid w:val="00AD17FB"/>
    <w:rsid w:val="00AE2A55"/>
    <w:rsid w:val="00AF76B8"/>
    <w:rsid w:val="00B16B05"/>
    <w:rsid w:val="00B5416C"/>
    <w:rsid w:val="00B566F6"/>
    <w:rsid w:val="00B57D8C"/>
    <w:rsid w:val="00B9374B"/>
    <w:rsid w:val="00B95967"/>
    <w:rsid w:val="00BA1788"/>
    <w:rsid w:val="00BB577A"/>
    <w:rsid w:val="00BC1C00"/>
    <w:rsid w:val="00BD6891"/>
    <w:rsid w:val="00BF62B2"/>
    <w:rsid w:val="00C31D12"/>
    <w:rsid w:val="00C65920"/>
    <w:rsid w:val="00CC05BD"/>
    <w:rsid w:val="00D02F8C"/>
    <w:rsid w:val="00DB6FE3"/>
    <w:rsid w:val="00DD1E89"/>
    <w:rsid w:val="00E2599D"/>
    <w:rsid w:val="00E333C6"/>
    <w:rsid w:val="00E82F33"/>
    <w:rsid w:val="00E8312D"/>
    <w:rsid w:val="00EF48B4"/>
    <w:rsid w:val="00F542D2"/>
    <w:rsid w:val="00F62486"/>
    <w:rsid w:val="00F9678B"/>
    <w:rsid w:val="00FA12ED"/>
    <w:rsid w:val="00FC7BEF"/>
    <w:rsid w:val="00FD3DDD"/>
    <w:rsid w:val="00FD7481"/>
    <w:rsid w:val="00FF53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0615B92A-AA58-4AD1-8AAC-43F643694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5967"/>
    <w:pPr>
      <w:spacing w:line="312" w:lineRule="auto"/>
    </w:pPr>
    <w:rPr>
      <w:rFonts w:eastAsiaTheme="minorEastAsia"/>
      <w:sz w:val="21"/>
      <w:szCs w:val="21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B95967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95967"/>
    <w:rPr>
      <w:rFonts w:eastAsiaTheme="minorEastAsia"/>
      <w:sz w:val="21"/>
      <w:szCs w:val="21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B95967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95967"/>
    <w:rPr>
      <w:rFonts w:eastAsiaTheme="minorEastAsia"/>
      <w:sz w:val="21"/>
      <w:szCs w:val="21"/>
      <w:lang w:val="en-US"/>
    </w:rPr>
  </w:style>
  <w:style w:type="paragraph" w:styleId="Paragraphedeliste">
    <w:name w:val="List Paragraph"/>
    <w:basedOn w:val="Normal"/>
    <w:uiPriority w:val="34"/>
    <w:qFormat/>
    <w:rsid w:val="00B95967"/>
    <w:pPr>
      <w:ind w:left="720"/>
      <w:contextualSpacing/>
    </w:pPr>
  </w:style>
  <w:style w:type="table" w:styleId="TableauGrille6Couleur-Accentuation1">
    <w:name w:val="Grid Table 6 Colorful Accent 1"/>
    <w:basedOn w:val="TableauNormal"/>
    <w:uiPriority w:val="51"/>
    <w:rsid w:val="00B95967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Ind w:w="0" w:type="dxa"/>
      <w:tblBorders>
        <w:top w:val="single" w:sz="12" w:space="0" w:color="0070C0"/>
        <w:left w:val="single" w:sz="12" w:space="0" w:color="0070C0"/>
        <w:bottom w:val="single" w:sz="12" w:space="0" w:color="0070C0"/>
        <w:right w:val="single" w:sz="12" w:space="0" w:color="0070C0"/>
        <w:insideH w:val="single" w:sz="12" w:space="0" w:color="0070C0"/>
        <w:insideV w:val="single" w:sz="12" w:space="0" w:color="007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styleId="Textedelespacerserv">
    <w:name w:val="Placeholder Text"/>
    <w:basedOn w:val="Policepardfaut"/>
    <w:uiPriority w:val="99"/>
    <w:semiHidden/>
    <w:rsid w:val="00F542D2"/>
    <w:rPr>
      <w:color w:val="808080"/>
    </w:rPr>
  </w:style>
  <w:style w:type="table" w:styleId="Grilledutableau">
    <w:name w:val="Table Grid"/>
    <w:basedOn w:val="TableauNormal"/>
    <w:uiPriority w:val="59"/>
    <w:rsid w:val="009914E4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1">
    <w:name w:val="Grille du tableau1"/>
    <w:basedOn w:val="TableauNormal"/>
    <w:next w:val="Grilledutableau"/>
    <w:rsid w:val="0072407F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auNormal"/>
    <w:next w:val="Grilledutableau"/>
    <w:rsid w:val="004111E4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3">
    <w:name w:val="Grille du tableau3"/>
    <w:basedOn w:val="TableauNormal"/>
    <w:next w:val="Grilledutableau"/>
    <w:rsid w:val="004111E4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emf"/><Relationship Id="rId299" Type="http://schemas.openxmlformats.org/officeDocument/2006/relationships/oleObject" Target="embeddings/oleObject188.bin"/><Relationship Id="rId21" Type="http://schemas.openxmlformats.org/officeDocument/2006/relationships/image" Target="media/image8.wmf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92.bin"/><Relationship Id="rId324" Type="http://schemas.openxmlformats.org/officeDocument/2006/relationships/image" Target="media/image108.wmf"/><Relationship Id="rId366" Type="http://schemas.openxmlformats.org/officeDocument/2006/relationships/footer" Target="footer1.xml"/><Relationship Id="rId170" Type="http://schemas.openxmlformats.org/officeDocument/2006/relationships/image" Target="media/image66.wmf"/><Relationship Id="rId226" Type="http://schemas.openxmlformats.org/officeDocument/2006/relationships/oleObject" Target="embeddings/oleObject143.bin"/><Relationship Id="rId268" Type="http://schemas.openxmlformats.org/officeDocument/2006/relationships/oleObject" Target="embeddings/oleObject166.bin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2.bin"/><Relationship Id="rId335" Type="http://schemas.openxmlformats.org/officeDocument/2006/relationships/oleObject" Target="embeddings/oleObject218.bin"/><Relationship Id="rId5" Type="http://schemas.openxmlformats.org/officeDocument/2006/relationships/footnotes" Target="footnotes.xml"/><Relationship Id="rId181" Type="http://schemas.openxmlformats.org/officeDocument/2006/relationships/oleObject" Target="embeddings/oleObject105.bin"/><Relationship Id="rId237" Type="http://schemas.openxmlformats.org/officeDocument/2006/relationships/oleObject" Target="embeddings/oleObject151.bin"/><Relationship Id="rId279" Type="http://schemas.openxmlformats.org/officeDocument/2006/relationships/image" Target="media/image101.wmf"/><Relationship Id="rId43" Type="http://schemas.openxmlformats.org/officeDocument/2006/relationships/image" Target="media/image15.wmf"/><Relationship Id="rId139" Type="http://schemas.openxmlformats.org/officeDocument/2006/relationships/oleObject" Target="embeddings/oleObject80.bin"/><Relationship Id="rId290" Type="http://schemas.openxmlformats.org/officeDocument/2006/relationships/oleObject" Target="embeddings/oleObject179.bin"/><Relationship Id="rId304" Type="http://schemas.openxmlformats.org/officeDocument/2006/relationships/oleObject" Target="embeddings/oleObject193.bin"/><Relationship Id="rId346" Type="http://schemas.openxmlformats.org/officeDocument/2006/relationships/oleObject" Target="embeddings/oleObject226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7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3.bin"/><Relationship Id="rId248" Type="http://schemas.openxmlformats.org/officeDocument/2006/relationships/image" Target="media/image86.wmf"/><Relationship Id="rId12" Type="http://schemas.openxmlformats.org/officeDocument/2006/relationships/image" Target="media/image4.wmf"/><Relationship Id="rId108" Type="http://schemas.openxmlformats.org/officeDocument/2006/relationships/oleObject" Target="embeddings/oleObject64.bin"/><Relationship Id="rId315" Type="http://schemas.openxmlformats.org/officeDocument/2006/relationships/oleObject" Target="embeddings/oleObject204.bin"/><Relationship Id="rId357" Type="http://schemas.openxmlformats.org/officeDocument/2006/relationships/image" Target="media/image117.emf"/><Relationship Id="rId54" Type="http://schemas.openxmlformats.org/officeDocument/2006/relationships/image" Target="media/image21.png"/><Relationship Id="rId96" Type="http://schemas.openxmlformats.org/officeDocument/2006/relationships/image" Target="media/image35.wmf"/><Relationship Id="rId161" Type="http://schemas.openxmlformats.org/officeDocument/2006/relationships/oleObject" Target="embeddings/oleObject94.bin"/><Relationship Id="rId217" Type="http://schemas.openxmlformats.org/officeDocument/2006/relationships/oleObject" Target="embeddings/oleObject134.bin"/><Relationship Id="rId259" Type="http://schemas.openxmlformats.org/officeDocument/2006/relationships/image" Target="media/image9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7.bin"/><Relationship Id="rId270" Type="http://schemas.openxmlformats.org/officeDocument/2006/relationships/oleObject" Target="embeddings/oleObject168.bin"/><Relationship Id="rId326" Type="http://schemas.openxmlformats.org/officeDocument/2006/relationships/image" Target="media/image109.png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73.bin"/><Relationship Id="rId368" Type="http://schemas.openxmlformats.org/officeDocument/2006/relationships/theme" Target="theme/theme1.xml"/><Relationship Id="rId172" Type="http://schemas.openxmlformats.org/officeDocument/2006/relationships/image" Target="media/image67.wmf"/><Relationship Id="rId228" Type="http://schemas.openxmlformats.org/officeDocument/2006/relationships/oleObject" Target="embeddings/oleObject145.bin"/><Relationship Id="rId281" Type="http://schemas.openxmlformats.org/officeDocument/2006/relationships/image" Target="media/image102.wmf"/><Relationship Id="rId337" Type="http://schemas.openxmlformats.org/officeDocument/2006/relationships/oleObject" Target="embeddings/oleObject219.bin"/><Relationship Id="rId34" Type="http://schemas.openxmlformats.org/officeDocument/2006/relationships/oleObject" Target="embeddings/oleObject18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82.bin"/><Relationship Id="rId7" Type="http://schemas.openxmlformats.org/officeDocument/2006/relationships/image" Target="media/image1.png"/><Relationship Id="rId183" Type="http://schemas.openxmlformats.org/officeDocument/2006/relationships/oleObject" Target="embeddings/oleObject106.bin"/><Relationship Id="rId239" Type="http://schemas.openxmlformats.org/officeDocument/2006/relationships/oleObject" Target="embeddings/oleObject152.bin"/><Relationship Id="rId250" Type="http://schemas.openxmlformats.org/officeDocument/2006/relationships/image" Target="media/image87.wmf"/><Relationship Id="rId292" Type="http://schemas.openxmlformats.org/officeDocument/2006/relationships/oleObject" Target="embeddings/oleObject181.bin"/><Relationship Id="rId306" Type="http://schemas.openxmlformats.org/officeDocument/2006/relationships/oleObject" Target="embeddings/oleObject195.bin"/><Relationship Id="rId45" Type="http://schemas.openxmlformats.org/officeDocument/2006/relationships/image" Target="media/image16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6.bin"/><Relationship Id="rId348" Type="http://schemas.openxmlformats.org/officeDocument/2006/relationships/image" Target="media/image116.png"/><Relationship Id="rId152" Type="http://schemas.openxmlformats.org/officeDocument/2006/relationships/oleObject" Target="embeddings/oleObject88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5.bin"/><Relationship Id="rId261" Type="http://schemas.openxmlformats.org/officeDocument/2006/relationships/image" Target="media/image93.wmf"/><Relationship Id="rId14" Type="http://schemas.openxmlformats.org/officeDocument/2006/relationships/image" Target="media/image5.wmf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206.bin"/><Relationship Id="rId359" Type="http://schemas.openxmlformats.org/officeDocument/2006/relationships/image" Target="media/image119.emf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68.bin"/><Relationship Id="rId163" Type="http://schemas.openxmlformats.org/officeDocument/2006/relationships/oleObject" Target="embeddings/oleObject95.bin"/><Relationship Id="rId219" Type="http://schemas.openxmlformats.org/officeDocument/2006/relationships/oleObject" Target="embeddings/oleObject136.bin"/><Relationship Id="rId230" Type="http://schemas.openxmlformats.org/officeDocument/2006/relationships/image" Target="media/image78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69.bin"/><Relationship Id="rId328" Type="http://schemas.openxmlformats.org/officeDocument/2006/relationships/image" Target="media/image110.png"/><Relationship Id="rId132" Type="http://schemas.openxmlformats.org/officeDocument/2006/relationships/image" Target="media/image53.png"/><Relationship Id="rId174" Type="http://schemas.openxmlformats.org/officeDocument/2006/relationships/image" Target="media/image68.wmf"/><Relationship Id="rId220" Type="http://schemas.openxmlformats.org/officeDocument/2006/relationships/oleObject" Target="embeddings/oleObject137.bin"/><Relationship Id="rId241" Type="http://schemas.openxmlformats.org/officeDocument/2006/relationships/oleObject" Target="embeddings/oleObject15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20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63.bin"/><Relationship Id="rId283" Type="http://schemas.openxmlformats.org/officeDocument/2006/relationships/image" Target="media/image103.wmf"/><Relationship Id="rId318" Type="http://schemas.openxmlformats.org/officeDocument/2006/relationships/oleObject" Target="embeddings/oleObject207.bin"/><Relationship Id="rId339" Type="http://schemas.openxmlformats.org/officeDocument/2006/relationships/oleObject" Target="embeddings/oleObject221.bin"/><Relationship Id="rId78" Type="http://schemas.openxmlformats.org/officeDocument/2006/relationships/oleObject" Target="embeddings/oleObject42.bin"/><Relationship Id="rId99" Type="http://schemas.openxmlformats.org/officeDocument/2006/relationships/image" Target="media/image36.png"/><Relationship Id="rId101" Type="http://schemas.openxmlformats.org/officeDocument/2006/relationships/oleObject" Target="embeddings/oleObject59.bin"/><Relationship Id="rId122" Type="http://schemas.openxmlformats.org/officeDocument/2006/relationships/image" Target="media/image48.wmf"/><Relationship Id="rId143" Type="http://schemas.openxmlformats.org/officeDocument/2006/relationships/image" Target="media/image54.wmf"/><Relationship Id="rId164" Type="http://schemas.openxmlformats.org/officeDocument/2006/relationships/image" Target="media/image63.wmf"/><Relationship Id="rId185" Type="http://schemas.openxmlformats.org/officeDocument/2006/relationships/oleObject" Target="embeddings/oleObject107.bin"/><Relationship Id="rId350" Type="http://schemas.openxmlformats.org/officeDocument/2006/relationships/oleObject" Target="embeddings/oleObject22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7.bin"/><Relationship Id="rId252" Type="http://schemas.openxmlformats.org/officeDocument/2006/relationships/image" Target="media/image88.png"/><Relationship Id="rId273" Type="http://schemas.openxmlformats.org/officeDocument/2006/relationships/image" Target="media/image98.wmf"/><Relationship Id="rId294" Type="http://schemas.openxmlformats.org/officeDocument/2006/relationships/oleObject" Target="embeddings/oleObject183.bin"/><Relationship Id="rId308" Type="http://schemas.openxmlformats.org/officeDocument/2006/relationships/oleObject" Target="embeddings/oleObject197.bin"/><Relationship Id="rId329" Type="http://schemas.openxmlformats.org/officeDocument/2006/relationships/image" Target="media/image111.wmf"/><Relationship Id="rId47" Type="http://schemas.openxmlformats.org/officeDocument/2006/relationships/image" Target="media/image17.wmf"/><Relationship Id="rId68" Type="http://schemas.openxmlformats.org/officeDocument/2006/relationships/image" Target="media/image25.wmf"/><Relationship Id="rId89" Type="http://schemas.openxmlformats.org/officeDocument/2006/relationships/oleObject" Target="embeddings/oleObject50.bin"/><Relationship Id="rId112" Type="http://schemas.openxmlformats.org/officeDocument/2006/relationships/image" Target="media/image40.emf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1.bin"/><Relationship Id="rId340" Type="http://schemas.openxmlformats.org/officeDocument/2006/relationships/oleObject" Target="embeddings/oleObject222.bin"/><Relationship Id="rId361" Type="http://schemas.openxmlformats.org/officeDocument/2006/relationships/oleObject" Target="embeddings/oleObject236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7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8.bin"/><Relationship Id="rId242" Type="http://schemas.openxmlformats.org/officeDocument/2006/relationships/image" Target="media/image83.wmf"/><Relationship Id="rId263" Type="http://schemas.openxmlformats.org/officeDocument/2006/relationships/image" Target="media/image94.wmf"/><Relationship Id="rId284" Type="http://schemas.openxmlformats.org/officeDocument/2006/relationships/oleObject" Target="embeddings/oleObject175.bin"/><Relationship Id="rId319" Type="http://schemas.openxmlformats.org/officeDocument/2006/relationships/oleObject" Target="embeddings/oleObject208.bin"/><Relationship Id="rId37" Type="http://schemas.openxmlformats.org/officeDocument/2006/relationships/image" Target="media/image11.jpeg"/><Relationship Id="rId58" Type="http://schemas.openxmlformats.org/officeDocument/2006/relationships/oleObject" Target="embeddings/oleObject31.bin"/><Relationship Id="rId79" Type="http://schemas.openxmlformats.org/officeDocument/2006/relationships/image" Target="media/image31.wmf"/><Relationship Id="rId102" Type="http://schemas.openxmlformats.org/officeDocument/2006/relationships/image" Target="media/image37.png"/><Relationship Id="rId123" Type="http://schemas.openxmlformats.org/officeDocument/2006/relationships/oleObject" Target="embeddings/oleObject69.bin"/><Relationship Id="rId144" Type="http://schemas.openxmlformats.org/officeDocument/2006/relationships/oleObject" Target="embeddings/oleObject84.bin"/><Relationship Id="rId330" Type="http://schemas.openxmlformats.org/officeDocument/2006/relationships/oleObject" Target="embeddings/oleObject213.bin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96.bin"/><Relationship Id="rId186" Type="http://schemas.openxmlformats.org/officeDocument/2006/relationships/image" Target="media/image73.wmf"/><Relationship Id="rId351" Type="http://schemas.openxmlformats.org/officeDocument/2006/relationships/oleObject" Target="embeddings/oleObject229.bin"/><Relationship Id="rId211" Type="http://schemas.openxmlformats.org/officeDocument/2006/relationships/oleObject" Target="embeddings/oleObject128.bin"/><Relationship Id="rId232" Type="http://schemas.openxmlformats.org/officeDocument/2006/relationships/oleObject" Target="embeddings/oleObject148.bin"/><Relationship Id="rId253" Type="http://schemas.openxmlformats.org/officeDocument/2006/relationships/image" Target="media/image89.wmf"/><Relationship Id="rId274" Type="http://schemas.openxmlformats.org/officeDocument/2006/relationships/oleObject" Target="embeddings/oleObject170.bin"/><Relationship Id="rId295" Type="http://schemas.openxmlformats.org/officeDocument/2006/relationships/oleObject" Target="embeddings/oleObject184.bin"/><Relationship Id="rId309" Type="http://schemas.openxmlformats.org/officeDocument/2006/relationships/oleObject" Target="embeddings/oleObject198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1.emf"/><Relationship Id="rId134" Type="http://schemas.openxmlformats.org/officeDocument/2006/relationships/oleObject" Target="embeddings/oleObject75.bin"/><Relationship Id="rId320" Type="http://schemas.openxmlformats.org/officeDocument/2006/relationships/image" Target="media/image106.png"/><Relationship Id="rId80" Type="http://schemas.openxmlformats.org/officeDocument/2006/relationships/oleObject" Target="embeddings/oleObject43.bin"/><Relationship Id="rId155" Type="http://schemas.openxmlformats.org/officeDocument/2006/relationships/image" Target="media/image60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14.bin"/><Relationship Id="rId341" Type="http://schemas.openxmlformats.org/officeDocument/2006/relationships/image" Target="media/image113.wmf"/><Relationship Id="rId362" Type="http://schemas.openxmlformats.org/officeDocument/2006/relationships/oleObject" Target="embeddings/oleObject237.bin"/><Relationship Id="rId201" Type="http://schemas.openxmlformats.org/officeDocument/2006/relationships/oleObject" Target="embeddings/oleObject118.bin"/><Relationship Id="rId222" Type="http://schemas.openxmlformats.org/officeDocument/2006/relationships/oleObject" Target="embeddings/oleObject139.bin"/><Relationship Id="rId243" Type="http://schemas.openxmlformats.org/officeDocument/2006/relationships/oleObject" Target="embeddings/oleObject154.bin"/><Relationship Id="rId264" Type="http://schemas.openxmlformats.org/officeDocument/2006/relationships/oleObject" Target="embeddings/oleObject164.bin"/><Relationship Id="rId285" Type="http://schemas.openxmlformats.org/officeDocument/2006/relationships/image" Target="media/image10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2.jpeg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60.bin"/><Relationship Id="rId124" Type="http://schemas.openxmlformats.org/officeDocument/2006/relationships/image" Target="media/image49.wmf"/><Relationship Id="rId310" Type="http://schemas.openxmlformats.org/officeDocument/2006/relationships/oleObject" Target="embeddings/oleObject199.bin"/><Relationship Id="rId70" Type="http://schemas.openxmlformats.org/officeDocument/2006/relationships/image" Target="media/image26.png"/><Relationship Id="rId91" Type="http://schemas.openxmlformats.org/officeDocument/2006/relationships/oleObject" Target="embeddings/oleObject52.bin"/><Relationship Id="rId145" Type="http://schemas.openxmlformats.org/officeDocument/2006/relationships/image" Target="media/image55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8.bin"/><Relationship Id="rId331" Type="http://schemas.openxmlformats.org/officeDocument/2006/relationships/oleObject" Target="embeddings/oleObject214.bin"/><Relationship Id="rId352" Type="http://schemas.openxmlformats.org/officeDocument/2006/relationships/oleObject" Target="embeddings/oleObject23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9.bin"/><Relationship Id="rId233" Type="http://schemas.openxmlformats.org/officeDocument/2006/relationships/oleObject" Target="embeddings/oleObject149.bin"/><Relationship Id="rId254" Type="http://schemas.openxmlformats.org/officeDocument/2006/relationships/oleObject" Target="embeddings/oleObject15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image" Target="media/image42.emf"/><Relationship Id="rId275" Type="http://schemas.openxmlformats.org/officeDocument/2006/relationships/image" Target="media/image99.wmf"/><Relationship Id="rId296" Type="http://schemas.openxmlformats.org/officeDocument/2006/relationships/oleObject" Target="embeddings/oleObject185.bin"/><Relationship Id="rId300" Type="http://schemas.openxmlformats.org/officeDocument/2006/relationships/oleObject" Target="embeddings/oleObject189.bin"/><Relationship Id="rId60" Type="http://schemas.openxmlformats.org/officeDocument/2006/relationships/oleObject" Target="embeddings/oleObject33.bin"/><Relationship Id="rId81" Type="http://schemas.openxmlformats.org/officeDocument/2006/relationships/image" Target="media/image32.png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5.bin"/><Relationship Id="rId321" Type="http://schemas.openxmlformats.org/officeDocument/2006/relationships/oleObject" Target="embeddings/oleObject209.bin"/><Relationship Id="rId342" Type="http://schemas.openxmlformats.org/officeDocument/2006/relationships/oleObject" Target="embeddings/oleObject223.bin"/><Relationship Id="rId363" Type="http://schemas.openxmlformats.org/officeDocument/2006/relationships/oleObject" Target="embeddings/oleObject238.bin"/><Relationship Id="rId202" Type="http://schemas.openxmlformats.org/officeDocument/2006/relationships/oleObject" Target="embeddings/oleObject119.bin"/><Relationship Id="rId223" Type="http://schemas.openxmlformats.org/officeDocument/2006/relationships/oleObject" Target="embeddings/oleObject140.bin"/><Relationship Id="rId244" Type="http://schemas.openxmlformats.org/officeDocument/2006/relationships/image" Target="media/image84.wmf"/><Relationship Id="rId18" Type="http://schemas.openxmlformats.org/officeDocument/2006/relationships/image" Target="media/image7.png"/><Relationship Id="rId39" Type="http://schemas.openxmlformats.org/officeDocument/2006/relationships/image" Target="media/image13.wmf"/><Relationship Id="rId265" Type="http://schemas.openxmlformats.org/officeDocument/2006/relationships/image" Target="media/image95.wmf"/><Relationship Id="rId286" Type="http://schemas.openxmlformats.org/officeDocument/2006/relationships/oleObject" Target="embeddings/oleObject176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38.png"/><Relationship Id="rId125" Type="http://schemas.openxmlformats.org/officeDocument/2006/relationships/oleObject" Target="embeddings/oleObject70.bin"/><Relationship Id="rId146" Type="http://schemas.openxmlformats.org/officeDocument/2006/relationships/oleObject" Target="embeddings/oleObject85.bin"/><Relationship Id="rId167" Type="http://schemas.openxmlformats.org/officeDocument/2006/relationships/oleObject" Target="embeddings/oleObject97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200.bin"/><Relationship Id="rId332" Type="http://schemas.openxmlformats.org/officeDocument/2006/relationships/oleObject" Target="embeddings/oleObject215.bin"/><Relationship Id="rId353" Type="http://schemas.openxmlformats.org/officeDocument/2006/relationships/oleObject" Target="embeddings/oleObject231.bin"/><Relationship Id="rId71" Type="http://schemas.openxmlformats.org/officeDocument/2006/relationships/image" Target="media/image27.wmf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30.bin"/><Relationship Id="rId234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90.wmf"/><Relationship Id="rId276" Type="http://schemas.openxmlformats.org/officeDocument/2006/relationships/oleObject" Target="embeddings/oleObject171.bin"/><Relationship Id="rId297" Type="http://schemas.openxmlformats.org/officeDocument/2006/relationships/oleObject" Target="embeddings/oleObject186.bin"/><Relationship Id="rId40" Type="http://schemas.openxmlformats.org/officeDocument/2006/relationships/oleObject" Target="embeddings/oleObject21.bin"/><Relationship Id="rId115" Type="http://schemas.openxmlformats.org/officeDocument/2006/relationships/image" Target="media/image43.emf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3.bin"/><Relationship Id="rId301" Type="http://schemas.openxmlformats.org/officeDocument/2006/relationships/oleObject" Target="embeddings/oleObject190.bin"/><Relationship Id="rId322" Type="http://schemas.openxmlformats.org/officeDocument/2006/relationships/image" Target="media/image107.png"/><Relationship Id="rId343" Type="http://schemas.openxmlformats.org/officeDocument/2006/relationships/oleObject" Target="embeddings/oleObject224.bin"/><Relationship Id="rId364" Type="http://schemas.openxmlformats.org/officeDocument/2006/relationships/oleObject" Target="embeddings/oleObject239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3.wmf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2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41.bin"/><Relationship Id="rId245" Type="http://schemas.openxmlformats.org/officeDocument/2006/relationships/oleObject" Target="embeddings/oleObject155.bin"/><Relationship Id="rId266" Type="http://schemas.openxmlformats.org/officeDocument/2006/relationships/oleObject" Target="embeddings/oleObject165.bin"/><Relationship Id="rId287" Type="http://schemas.openxmlformats.org/officeDocument/2006/relationships/image" Target="media/image105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61.bin"/><Relationship Id="rId126" Type="http://schemas.openxmlformats.org/officeDocument/2006/relationships/image" Target="media/image50.wmf"/><Relationship Id="rId147" Type="http://schemas.openxmlformats.org/officeDocument/2006/relationships/image" Target="media/image56.wmf"/><Relationship Id="rId168" Type="http://schemas.openxmlformats.org/officeDocument/2006/relationships/image" Target="media/image65.wmf"/><Relationship Id="rId312" Type="http://schemas.openxmlformats.org/officeDocument/2006/relationships/oleObject" Target="embeddings/oleObject201.bin"/><Relationship Id="rId333" Type="http://schemas.openxmlformats.org/officeDocument/2006/relationships/oleObject" Target="embeddings/oleObject216.bin"/><Relationship Id="rId354" Type="http://schemas.openxmlformats.org/officeDocument/2006/relationships/oleObject" Target="embeddings/oleObject232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4.bin"/><Relationship Id="rId18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31.bin"/><Relationship Id="rId235" Type="http://schemas.openxmlformats.org/officeDocument/2006/relationships/oleObject" Target="embeddings/oleObject150.bin"/><Relationship Id="rId256" Type="http://schemas.openxmlformats.org/officeDocument/2006/relationships/oleObject" Target="embeddings/oleObject160.bin"/><Relationship Id="rId277" Type="http://schemas.openxmlformats.org/officeDocument/2006/relationships/image" Target="media/image100.wmf"/><Relationship Id="rId298" Type="http://schemas.openxmlformats.org/officeDocument/2006/relationships/oleObject" Target="embeddings/oleObject187.bin"/><Relationship Id="rId116" Type="http://schemas.openxmlformats.org/officeDocument/2006/relationships/image" Target="media/image44.emf"/><Relationship Id="rId137" Type="http://schemas.openxmlformats.org/officeDocument/2006/relationships/oleObject" Target="embeddings/oleObject78.bin"/><Relationship Id="rId158" Type="http://schemas.openxmlformats.org/officeDocument/2006/relationships/image" Target="media/image61.wmf"/><Relationship Id="rId302" Type="http://schemas.openxmlformats.org/officeDocument/2006/relationships/oleObject" Target="embeddings/oleObject191.bin"/><Relationship Id="rId323" Type="http://schemas.openxmlformats.org/officeDocument/2006/relationships/oleObject" Target="embeddings/oleObject210.bin"/><Relationship Id="rId344" Type="http://schemas.openxmlformats.org/officeDocument/2006/relationships/oleObject" Target="embeddings/oleObject22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image" Target="media/image22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104.bin"/><Relationship Id="rId365" Type="http://schemas.openxmlformats.org/officeDocument/2006/relationships/oleObject" Target="embeddings/oleObject240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21.bin"/><Relationship Id="rId225" Type="http://schemas.openxmlformats.org/officeDocument/2006/relationships/oleObject" Target="embeddings/oleObject142.bin"/><Relationship Id="rId246" Type="http://schemas.openxmlformats.org/officeDocument/2006/relationships/image" Target="media/image85.wmf"/><Relationship Id="rId267" Type="http://schemas.openxmlformats.org/officeDocument/2006/relationships/image" Target="media/image96.wmf"/><Relationship Id="rId288" Type="http://schemas.openxmlformats.org/officeDocument/2006/relationships/oleObject" Target="embeddings/oleObject177.bin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1.bin"/><Relationship Id="rId313" Type="http://schemas.openxmlformats.org/officeDocument/2006/relationships/oleObject" Target="embeddings/oleObject20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8.wmf"/><Relationship Id="rId94" Type="http://schemas.openxmlformats.org/officeDocument/2006/relationships/image" Target="media/image34.wmf"/><Relationship Id="rId148" Type="http://schemas.openxmlformats.org/officeDocument/2006/relationships/oleObject" Target="embeddings/oleObject86.bin"/><Relationship Id="rId169" Type="http://schemas.openxmlformats.org/officeDocument/2006/relationships/oleObject" Target="embeddings/oleObject98.bin"/><Relationship Id="rId334" Type="http://schemas.openxmlformats.org/officeDocument/2006/relationships/oleObject" Target="embeddings/oleObject217.bin"/><Relationship Id="rId355" Type="http://schemas.openxmlformats.org/officeDocument/2006/relationships/oleObject" Target="embeddings/oleObject233.bin"/><Relationship Id="rId4" Type="http://schemas.openxmlformats.org/officeDocument/2006/relationships/webSettings" Target="webSettings.xml"/><Relationship Id="rId180" Type="http://schemas.openxmlformats.org/officeDocument/2006/relationships/image" Target="media/image70.wmf"/><Relationship Id="rId215" Type="http://schemas.openxmlformats.org/officeDocument/2006/relationships/oleObject" Target="embeddings/oleObject132.bin"/><Relationship Id="rId236" Type="http://schemas.openxmlformats.org/officeDocument/2006/relationships/image" Target="media/image80.wmf"/><Relationship Id="rId257" Type="http://schemas.openxmlformats.org/officeDocument/2006/relationships/image" Target="media/image91.wmf"/><Relationship Id="rId278" Type="http://schemas.openxmlformats.org/officeDocument/2006/relationships/oleObject" Target="embeddings/oleObject172.bin"/><Relationship Id="rId303" Type="http://schemas.openxmlformats.org/officeDocument/2006/relationships/oleObject" Target="embeddings/oleObject192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9.bin"/><Relationship Id="rId345" Type="http://schemas.openxmlformats.org/officeDocument/2006/relationships/image" Target="media/image114.wmf"/><Relationship Id="rId191" Type="http://schemas.openxmlformats.org/officeDocument/2006/relationships/image" Target="media/image75.wmf"/><Relationship Id="rId205" Type="http://schemas.openxmlformats.org/officeDocument/2006/relationships/oleObject" Target="embeddings/oleObject122.bin"/><Relationship Id="rId247" Type="http://schemas.openxmlformats.org/officeDocument/2006/relationships/oleObject" Target="embeddings/oleObject156.bin"/><Relationship Id="rId107" Type="http://schemas.openxmlformats.org/officeDocument/2006/relationships/oleObject" Target="embeddings/oleObject63.bin"/><Relationship Id="rId289" Type="http://schemas.openxmlformats.org/officeDocument/2006/relationships/oleObject" Target="embeddings/oleObject17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0.png"/><Relationship Id="rId149" Type="http://schemas.openxmlformats.org/officeDocument/2006/relationships/image" Target="media/image57.wmf"/><Relationship Id="rId314" Type="http://schemas.openxmlformats.org/officeDocument/2006/relationships/oleObject" Target="embeddings/oleObject203.bin"/><Relationship Id="rId356" Type="http://schemas.openxmlformats.org/officeDocument/2006/relationships/oleObject" Target="embeddings/oleObject234.bin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3.bin"/><Relationship Id="rId216" Type="http://schemas.openxmlformats.org/officeDocument/2006/relationships/oleObject" Target="embeddings/oleObject133.bin"/><Relationship Id="rId258" Type="http://schemas.openxmlformats.org/officeDocument/2006/relationships/oleObject" Target="embeddings/oleObject161.bin"/><Relationship Id="rId22" Type="http://schemas.openxmlformats.org/officeDocument/2006/relationships/oleObject" Target="embeddings/oleObject8.bin"/><Relationship Id="rId64" Type="http://schemas.openxmlformats.org/officeDocument/2006/relationships/image" Target="media/image23.wmf"/><Relationship Id="rId118" Type="http://schemas.openxmlformats.org/officeDocument/2006/relationships/image" Target="media/image46.wmf"/><Relationship Id="rId325" Type="http://schemas.openxmlformats.org/officeDocument/2006/relationships/oleObject" Target="embeddings/oleObject211.bin"/><Relationship Id="rId367" Type="http://schemas.openxmlformats.org/officeDocument/2006/relationships/fontTable" Target="fontTable.xml"/><Relationship Id="rId171" Type="http://schemas.openxmlformats.org/officeDocument/2006/relationships/oleObject" Target="embeddings/oleObject99.bin"/><Relationship Id="rId227" Type="http://schemas.openxmlformats.org/officeDocument/2006/relationships/oleObject" Target="embeddings/oleObject144.bin"/><Relationship Id="rId269" Type="http://schemas.openxmlformats.org/officeDocument/2006/relationships/oleObject" Target="embeddings/oleObject167.bin"/><Relationship Id="rId33" Type="http://schemas.openxmlformats.org/officeDocument/2006/relationships/oleObject" Target="embeddings/oleObject17.bin"/><Relationship Id="rId129" Type="http://schemas.openxmlformats.org/officeDocument/2006/relationships/image" Target="media/image51.wmf"/><Relationship Id="rId280" Type="http://schemas.openxmlformats.org/officeDocument/2006/relationships/oleObject" Target="embeddings/oleObject173.bin"/><Relationship Id="rId336" Type="http://schemas.openxmlformats.org/officeDocument/2006/relationships/image" Target="media/image112.png"/><Relationship Id="rId75" Type="http://schemas.openxmlformats.org/officeDocument/2006/relationships/image" Target="media/image29.wmf"/><Relationship Id="rId140" Type="http://schemas.openxmlformats.org/officeDocument/2006/relationships/oleObject" Target="embeddings/oleObject81.bin"/><Relationship Id="rId182" Type="http://schemas.openxmlformats.org/officeDocument/2006/relationships/image" Target="media/image71.wmf"/><Relationship Id="rId6" Type="http://schemas.openxmlformats.org/officeDocument/2006/relationships/endnotes" Target="endnotes.xml"/><Relationship Id="rId238" Type="http://schemas.openxmlformats.org/officeDocument/2006/relationships/image" Target="media/image81.wmf"/><Relationship Id="rId291" Type="http://schemas.openxmlformats.org/officeDocument/2006/relationships/oleObject" Target="embeddings/oleObject180.bin"/><Relationship Id="rId305" Type="http://schemas.openxmlformats.org/officeDocument/2006/relationships/oleObject" Target="embeddings/oleObject194.bin"/><Relationship Id="rId347" Type="http://schemas.openxmlformats.org/officeDocument/2006/relationships/image" Target="media/image115.png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47.bin"/><Relationship Id="rId151" Type="http://schemas.openxmlformats.org/officeDocument/2006/relationships/image" Target="media/image58.wmf"/><Relationship Id="rId193" Type="http://schemas.openxmlformats.org/officeDocument/2006/relationships/image" Target="media/image76.wmf"/><Relationship Id="rId207" Type="http://schemas.openxmlformats.org/officeDocument/2006/relationships/oleObject" Target="embeddings/oleObject124.bin"/><Relationship Id="rId249" Type="http://schemas.openxmlformats.org/officeDocument/2006/relationships/oleObject" Target="embeddings/oleObject15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5.bin"/><Relationship Id="rId260" Type="http://schemas.openxmlformats.org/officeDocument/2006/relationships/oleObject" Target="embeddings/oleObject162.bin"/><Relationship Id="rId316" Type="http://schemas.openxmlformats.org/officeDocument/2006/relationships/oleObject" Target="embeddings/oleObject205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6.bin"/><Relationship Id="rId120" Type="http://schemas.openxmlformats.org/officeDocument/2006/relationships/image" Target="media/image47.wmf"/><Relationship Id="rId358" Type="http://schemas.openxmlformats.org/officeDocument/2006/relationships/image" Target="media/image118.emf"/><Relationship Id="rId162" Type="http://schemas.openxmlformats.org/officeDocument/2006/relationships/image" Target="media/image62.wmf"/><Relationship Id="rId218" Type="http://schemas.openxmlformats.org/officeDocument/2006/relationships/oleObject" Target="embeddings/oleObject135.bin"/><Relationship Id="rId271" Type="http://schemas.openxmlformats.org/officeDocument/2006/relationships/image" Target="media/image97.wmf"/><Relationship Id="rId24" Type="http://schemas.openxmlformats.org/officeDocument/2006/relationships/oleObject" Target="embeddings/oleObject9.bin"/><Relationship Id="rId66" Type="http://schemas.openxmlformats.org/officeDocument/2006/relationships/image" Target="media/image24.wmf"/><Relationship Id="rId131" Type="http://schemas.openxmlformats.org/officeDocument/2006/relationships/image" Target="media/image52.png"/><Relationship Id="rId327" Type="http://schemas.openxmlformats.org/officeDocument/2006/relationships/oleObject" Target="embeddings/oleObject212.bin"/><Relationship Id="rId173" Type="http://schemas.openxmlformats.org/officeDocument/2006/relationships/oleObject" Target="embeddings/oleObject100.bin"/><Relationship Id="rId229" Type="http://schemas.openxmlformats.org/officeDocument/2006/relationships/oleObject" Target="embeddings/oleObject146.bin"/><Relationship Id="rId240" Type="http://schemas.openxmlformats.org/officeDocument/2006/relationships/image" Target="media/image82.wmf"/><Relationship Id="rId35" Type="http://schemas.openxmlformats.org/officeDocument/2006/relationships/oleObject" Target="embeddings/oleObject19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8.bin"/><Relationship Id="rId282" Type="http://schemas.openxmlformats.org/officeDocument/2006/relationships/oleObject" Target="embeddings/oleObject174.bin"/><Relationship Id="rId338" Type="http://schemas.openxmlformats.org/officeDocument/2006/relationships/oleObject" Target="embeddings/oleObject220.bin"/><Relationship Id="rId8" Type="http://schemas.openxmlformats.org/officeDocument/2006/relationships/image" Target="media/image2.wmf"/><Relationship Id="rId142" Type="http://schemas.openxmlformats.org/officeDocument/2006/relationships/oleObject" Target="embeddings/oleObject83.bin"/><Relationship Id="rId184" Type="http://schemas.openxmlformats.org/officeDocument/2006/relationships/image" Target="media/image72.wmf"/><Relationship Id="rId251" Type="http://schemas.openxmlformats.org/officeDocument/2006/relationships/oleObject" Target="embeddings/oleObject158.bin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82.bin"/><Relationship Id="rId307" Type="http://schemas.openxmlformats.org/officeDocument/2006/relationships/oleObject" Target="embeddings/oleObject196.bin"/><Relationship Id="rId349" Type="http://schemas.openxmlformats.org/officeDocument/2006/relationships/oleObject" Target="embeddings/oleObject227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39.emf"/><Relationship Id="rId153" Type="http://schemas.openxmlformats.org/officeDocument/2006/relationships/image" Target="media/image59.wmf"/><Relationship Id="rId195" Type="http://schemas.openxmlformats.org/officeDocument/2006/relationships/image" Target="media/image77.wmf"/><Relationship Id="rId209" Type="http://schemas.openxmlformats.org/officeDocument/2006/relationships/oleObject" Target="embeddings/oleObject126.bin"/><Relationship Id="rId360" Type="http://schemas.openxmlformats.org/officeDocument/2006/relationships/oleObject" Target="embeddings/oleObject23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32</Words>
  <Characters>180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m</dc:creator>
  <cp:keywords/>
  <dc:description/>
  <cp:lastModifiedBy>cem</cp:lastModifiedBy>
  <cp:revision>2</cp:revision>
  <cp:lastPrinted>2016-02-06T10:03:00Z</cp:lastPrinted>
  <dcterms:created xsi:type="dcterms:W3CDTF">2016-02-10T15:25:00Z</dcterms:created>
  <dcterms:modified xsi:type="dcterms:W3CDTF">2016-02-10T15:25:00Z</dcterms:modified>
</cp:coreProperties>
</file>